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diagrams/data38.xml" ContentType="application/vnd.openxmlformats-officedocument.drawingml.diagramData+xml"/>
  <Override PartName="/ppt/diagrams/layout38.xml" ContentType="application/vnd.openxmlformats-officedocument.drawingml.diagramLayout+xml"/>
  <Override PartName="/ppt/diagrams/quickStyle38.xml" ContentType="application/vnd.openxmlformats-officedocument.drawingml.diagramStyle+xml"/>
  <Override PartName="/ppt/diagrams/colors38.xml" ContentType="application/vnd.openxmlformats-officedocument.drawingml.diagramColors+xml"/>
  <Override PartName="/ppt/diagrams/drawing38.xml" ContentType="application/vnd.ms-office.drawingml.diagramDrawing+xml"/>
  <Override PartName="/ppt/diagrams/data39.xml" ContentType="application/vnd.openxmlformats-officedocument.drawingml.diagramData+xml"/>
  <Override PartName="/ppt/diagrams/layout39.xml" ContentType="application/vnd.openxmlformats-officedocument.drawingml.diagramLayout+xml"/>
  <Override PartName="/ppt/diagrams/quickStyle39.xml" ContentType="application/vnd.openxmlformats-officedocument.drawingml.diagramStyle+xml"/>
  <Override PartName="/ppt/diagrams/colors39.xml" ContentType="application/vnd.openxmlformats-officedocument.drawingml.diagramColors+xml"/>
  <Override PartName="/ppt/diagrams/drawing39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sldIdLst>
    <p:sldId id="256" r:id="rId2"/>
    <p:sldId id="258" r:id="rId3"/>
    <p:sldId id="349" r:id="rId4"/>
    <p:sldId id="350" r:id="rId5"/>
    <p:sldId id="351" r:id="rId6"/>
    <p:sldId id="404" r:id="rId7"/>
    <p:sldId id="403" r:id="rId8"/>
    <p:sldId id="436" r:id="rId9"/>
    <p:sldId id="437" r:id="rId10"/>
    <p:sldId id="438" r:id="rId11"/>
    <p:sldId id="439" r:id="rId12"/>
    <p:sldId id="440" r:id="rId13"/>
    <p:sldId id="441" r:id="rId14"/>
    <p:sldId id="411" r:id="rId15"/>
    <p:sldId id="412" r:id="rId16"/>
    <p:sldId id="413" r:id="rId17"/>
    <p:sldId id="415" r:id="rId18"/>
    <p:sldId id="416" r:id="rId19"/>
    <p:sldId id="417" r:id="rId20"/>
    <p:sldId id="418" r:id="rId21"/>
    <p:sldId id="419" r:id="rId22"/>
    <p:sldId id="420" r:id="rId23"/>
    <p:sldId id="421" r:id="rId24"/>
    <p:sldId id="429" r:id="rId25"/>
    <p:sldId id="430" r:id="rId26"/>
    <p:sldId id="431" r:id="rId27"/>
    <p:sldId id="432" r:id="rId28"/>
    <p:sldId id="433" r:id="rId29"/>
    <p:sldId id="434" r:id="rId30"/>
    <p:sldId id="435" r:id="rId31"/>
    <p:sldId id="370" r:id="rId32"/>
    <p:sldId id="427" r:id="rId33"/>
    <p:sldId id="428" r:id="rId34"/>
    <p:sldId id="422" r:id="rId35"/>
    <p:sldId id="423" r:id="rId36"/>
    <p:sldId id="424" r:id="rId37"/>
    <p:sldId id="425" r:id="rId38"/>
    <p:sldId id="426" r:id="rId39"/>
    <p:sldId id="393" r:id="rId40"/>
    <p:sldId id="394" r:id="rId41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FE7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37" autoAdjust="0"/>
    <p:restoredTop sz="94660"/>
  </p:normalViewPr>
  <p:slideViewPr>
    <p:cSldViewPr>
      <p:cViewPr varScale="1">
        <p:scale>
          <a:sx n="70" d="100"/>
          <a:sy n="70" d="100"/>
        </p:scale>
        <p:origin x="624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Introduct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00FBAC5-BD80-423F-836B-5B0335DC54B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239E6F71-43D9-43F7-9A57-9F19181B0DE2}" type="parTrans" cxnId="{F5B01DA0-8A02-45E2-86D8-FEC50A374192}">
      <dgm:prSet/>
      <dgm:spPr/>
      <dgm:t>
        <a:bodyPr/>
        <a:lstStyle/>
        <a:p>
          <a:pPr latinLnBrk="1"/>
          <a:endParaRPr lang="ko-KR" altLang="en-US"/>
        </a:p>
      </dgm:t>
    </dgm:pt>
    <dgm:pt modelId="{699A028F-13FA-4BEA-A242-361DC6B28133}" type="sibTrans" cxnId="{F5B01DA0-8A02-45E2-86D8-FEC50A374192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C3FAE6CF-8AB3-44B6-86C7-3C385ADBA2BE}" type="pres">
      <dgm:prSet presAssocID="{D00FBAC5-BD80-423F-836B-5B0335DC54B3}" presName="horFlow" presStyleCnt="0"/>
      <dgm:spPr/>
    </dgm:pt>
    <dgm:pt modelId="{56918EB1-841C-4DDB-9567-485BA555335E}" type="pres">
      <dgm:prSet presAssocID="{D00FBAC5-BD80-423F-836B-5B0335DC54B3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55C93A6A-F3AA-432F-8127-DC14D26C24B8}" type="pres">
      <dgm:prSet presAssocID="{D00FBAC5-BD80-423F-836B-5B0335DC54B3}" presName="vSp" presStyleCnt="0"/>
      <dgm:spPr/>
    </dgm:pt>
    <dgm:pt modelId="{85C5D6DC-3927-442E-ACB6-BD71198D5699}" type="pres">
      <dgm:prSet presAssocID="{D5A5F0C7-59DD-4B94-914C-009DDD4E8AF2}" presName="horFlow" presStyleCnt="0"/>
      <dgm:spPr/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</dgm:pt>
    <dgm:pt modelId="{42EEFF4D-2CA4-4172-92AB-FEC036C23CC7}" type="pres">
      <dgm:prSet presAssocID="{99C77BF3-5088-4BB3-9CE8-D9D9C8AE2743}" presName="horFlow" presStyleCnt="0"/>
      <dgm:spPr/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F5B01DA0-8A02-45E2-86D8-FEC50A374192}" srcId="{A737A17A-9DB1-4057-9F00-B281CF59D77E}" destId="{D00FBAC5-BD80-423F-836B-5B0335DC54B3}" srcOrd="2" destOrd="0" parTransId="{239E6F71-43D9-43F7-9A57-9F19181B0DE2}" sibTransId="{699A028F-13FA-4BEA-A242-361DC6B28133}"/>
    <dgm:cxn modelId="{B5F258C1-6269-4F3F-90A0-C72E20A2FDC6}" type="presOf" srcId="{A737A17A-9DB1-4057-9F00-B281CF59D77E}" destId="{CE7D5630-C08C-427D-ADC9-A890B5B57738}" srcOrd="0" destOrd="0" presId="urn:microsoft.com/office/officeart/2005/8/layout/lProcess3"/>
    <dgm:cxn modelId="{D0C7F4FA-61C0-429F-A06C-A4150197E1D4}" type="presOf" srcId="{E7806DEA-9D22-4223-A17C-D83E7E311656}" destId="{F9F69C12-7EF7-4B87-BB1D-7F68E07DE2EF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07BC1834-0B51-488E-A062-5597CCC0B3C0}" type="presOf" srcId="{D00FBAC5-BD80-423F-836B-5B0335DC54B3}" destId="{56918EB1-841C-4DDB-9567-485BA555335E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D82E8E30-E0FF-4E92-A61A-4B23A3749EA2}" type="presOf" srcId="{EA38FA98-FBC5-43BE-87DE-292D2BE56A28}" destId="{5F221B53-36DB-423C-9363-BEDB0B2596A4}" srcOrd="0" destOrd="0" presId="urn:microsoft.com/office/officeart/2005/8/layout/lProcess3"/>
    <dgm:cxn modelId="{1E375788-51F4-4059-A459-4FECED2E3EB4}" type="presOf" srcId="{9F3503E8-79F9-407C-B493-2807E2BA3385}" destId="{0B06415D-127D-4475-A462-5F47C0D9FF27}" srcOrd="0" destOrd="0" presId="urn:microsoft.com/office/officeart/2005/8/layout/lProcess3"/>
    <dgm:cxn modelId="{4B487292-6889-4FA4-8F78-6863EBDC225F}" type="presOf" srcId="{A165A535-6DE1-425A-B80B-F0BC221E1077}" destId="{A03C9602-E2A0-4AA9-8CFC-3A342DD2D6C7}" srcOrd="0" destOrd="0" presId="urn:microsoft.com/office/officeart/2005/8/layout/lProcess3"/>
    <dgm:cxn modelId="{8782AE01-78F1-4465-8FF0-335E1210FCA9}" type="presOf" srcId="{D5A5F0C7-59DD-4B94-914C-009DDD4E8AF2}" destId="{7C60DA83-238B-4469-8C07-4DC0CD54ABDB}" srcOrd="0" destOrd="0" presId="urn:microsoft.com/office/officeart/2005/8/layout/lProcess3"/>
    <dgm:cxn modelId="{B06CAF76-1739-4AD1-AE99-4B1138282244}" srcId="{A737A17A-9DB1-4057-9F00-B281CF59D77E}" destId="{E7806DEA-9D22-4223-A17C-D83E7E311656}" srcOrd="1" destOrd="0" parTransId="{1BEAEB62-BF08-4FD2-A2A6-A1D1DCDEE7A0}" sibTransId="{DED3D02D-5E2E-49D7-9828-0407105940CC}"/>
    <dgm:cxn modelId="{E256878D-1F66-483D-A0C9-ADDEB93A277F}" type="presOf" srcId="{99C77BF3-5088-4BB3-9CE8-D9D9C8AE2743}" destId="{6F97562E-2FEA-4116-9922-522A0E2FEEAA}" srcOrd="0" destOrd="0" presId="urn:microsoft.com/office/officeart/2005/8/layout/lProcess3"/>
    <dgm:cxn modelId="{C7079F7C-803B-49ED-BF76-9942260CDEF0}" type="presParOf" srcId="{CE7D5630-C08C-427D-ADC9-A890B5B57738}" destId="{37689816-E23E-4ED5-9725-9BF762AB1ED1}" srcOrd="0" destOrd="0" presId="urn:microsoft.com/office/officeart/2005/8/layout/lProcess3"/>
    <dgm:cxn modelId="{035E9626-BD31-402F-ADEE-B4B7B795D0AF}" type="presParOf" srcId="{37689816-E23E-4ED5-9725-9BF762AB1ED1}" destId="{A03C9602-E2A0-4AA9-8CFC-3A342DD2D6C7}" srcOrd="0" destOrd="0" presId="urn:microsoft.com/office/officeart/2005/8/layout/lProcess3"/>
    <dgm:cxn modelId="{06EC33FB-46F9-4ACF-81C6-973E99D9CB34}" type="presParOf" srcId="{CE7D5630-C08C-427D-ADC9-A890B5B57738}" destId="{F9252A97-DDAD-4BED-A799-2EC7C048AC0F}" srcOrd="1" destOrd="0" presId="urn:microsoft.com/office/officeart/2005/8/layout/lProcess3"/>
    <dgm:cxn modelId="{0DEEBE02-7098-4ACD-A1D9-9C56B3FE8734}" type="presParOf" srcId="{CE7D5630-C08C-427D-ADC9-A890B5B57738}" destId="{5CE1D27E-987D-4A07-B269-A4B6FB835CC5}" srcOrd="2" destOrd="0" presId="urn:microsoft.com/office/officeart/2005/8/layout/lProcess3"/>
    <dgm:cxn modelId="{7DDA5942-2156-4258-98B5-DF3D971EFA8E}" type="presParOf" srcId="{5CE1D27E-987D-4A07-B269-A4B6FB835CC5}" destId="{F9F69C12-7EF7-4B87-BB1D-7F68E07DE2EF}" srcOrd="0" destOrd="0" presId="urn:microsoft.com/office/officeart/2005/8/layout/lProcess3"/>
    <dgm:cxn modelId="{39A07504-50EE-428B-AFAC-A5EA14771CC7}" type="presParOf" srcId="{CE7D5630-C08C-427D-ADC9-A890B5B57738}" destId="{30661DBA-C473-4AA1-BBCD-606024E01885}" srcOrd="3" destOrd="0" presId="urn:microsoft.com/office/officeart/2005/8/layout/lProcess3"/>
    <dgm:cxn modelId="{E193592C-1480-48D6-A718-5CA5F549AE0B}" type="presParOf" srcId="{CE7D5630-C08C-427D-ADC9-A890B5B57738}" destId="{C3FAE6CF-8AB3-44B6-86C7-3C385ADBA2BE}" srcOrd="4" destOrd="0" presId="urn:microsoft.com/office/officeart/2005/8/layout/lProcess3"/>
    <dgm:cxn modelId="{88FF30F6-2971-4CAE-A655-0BFE2E7448EC}" type="presParOf" srcId="{C3FAE6CF-8AB3-44B6-86C7-3C385ADBA2BE}" destId="{56918EB1-841C-4DDB-9567-485BA555335E}" srcOrd="0" destOrd="0" presId="urn:microsoft.com/office/officeart/2005/8/layout/lProcess3"/>
    <dgm:cxn modelId="{CE80FD88-4FFE-4C5B-B967-2C1B9D991391}" type="presParOf" srcId="{CE7D5630-C08C-427D-ADC9-A890B5B57738}" destId="{55C93A6A-F3AA-432F-8127-DC14D26C24B8}" srcOrd="5" destOrd="0" presId="urn:microsoft.com/office/officeart/2005/8/layout/lProcess3"/>
    <dgm:cxn modelId="{6BC505BE-0443-4268-BD8E-D06ED29123E4}" type="presParOf" srcId="{CE7D5630-C08C-427D-ADC9-A890B5B57738}" destId="{85C5D6DC-3927-442E-ACB6-BD71198D5699}" srcOrd="6" destOrd="0" presId="urn:microsoft.com/office/officeart/2005/8/layout/lProcess3"/>
    <dgm:cxn modelId="{E4D13875-6E8F-4FBA-8D59-BDD714180CDD}" type="presParOf" srcId="{85C5D6DC-3927-442E-ACB6-BD71198D5699}" destId="{7C60DA83-238B-4469-8C07-4DC0CD54ABDB}" srcOrd="0" destOrd="0" presId="urn:microsoft.com/office/officeart/2005/8/layout/lProcess3"/>
    <dgm:cxn modelId="{1B0ED69C-4D61-41CC-983E-AC44D4CC473E}" type="presParOf" srcId="{CE7D5630-C08C-427D-ADC9-A890B5B57738}" destId="{8FE980B6-255E-4D8B-BAE1-D0BBC0AA2FE5}" srcOrd="7" destOrd="0" presId="urn:microsoft.com/office/officeart/2005/8/layout/lProcess3"/>
    <dgm:cxn modelId="{D29A1363-6D76-49F1-A004-01F7BEAD3B28}" type="presParOf" srcId="{CE7D5630-C08C-427D-ADC9-A890B5B57738}" destId="{42EEFF4D-2CA4-4172-92AB-FEC036C23CC7}" srcOrd="8" destOrd="0" presId="urn:microsoft.com/office/officeart/2005/8/layout/lProcess3"/>
    <dgm:cxn modelId="{96D9E357-C6DD-4E9A-8EAC-F14B4229DCBD}" type="presParOf" srcId="{42EEFF4D-2CA4-4172-92AB-FEC036C23CC7}" destId="{6F97562E-2FEA-4116-9922-522A0E2FEEAA}" srcOrd="0" destOrd="0" presId="urn:microsoft.com/office/officeart/2005/8/layout/lProcess3"/>
    <dgm:cxn modelId="{C2C3AF8E-EBAB-4A5E-8D6A-572AB24E49CD}" type="presParOf" srcId="{CE7D5630-C08C-427D-ADC9-A890B5B57738}" destId="{A3226DA5-7D0D-4DDD-B504-A07A406C0337}" srcOrd="9" destOrd="0" presId="urn:microsoft.com/office/officeart/2005/8/layout/lProcess3"/>
    <dgm:cxn modelId="{8FAAB067-15F3-4822-A348-9E447CD91E14}" type="presParOf" srcId="{CE7D5630-C08C-427D-ADC9-A890B5B57738}" destId="{965E2AA6-FEBC-47C4-8DCA-AABB744EF699}" srcOrd="10" destOrd="0" presId="urn:microsoft.com/office/officeart/2005/8/layout/lProcess3"/>
    <dgm:cxn modelId="{A92CEA37-FDBD-4E9A-B8E9-01D3057A664D}" type="presParOf" srcId="{965E2AA6-FEBC-47C4-8DCA-AABB744EF699}" destId="{0B06415D-127D-4475-A462-5F47C0D9FF27}" srcOrd="0" destOrd="0" presId="urn:microsoft.com/office/officeart/2005/8/layout/lProcess3"/>
    <dgm:cxn modelId="{7F6D6970-CBF9-4F68-8FE0-A7953AF3133B}" type="presParOf" srcId="{CE7D5630-C08C-427D-ADC9-A890B5B57738}" destId="{9305CBEC-CC21-4B6E-A1CA-FCB272F43E63}" srcOrd="11" destOrd="0" presId="urn:microsoft.com/office/officeart/2005/8/layout/lProcess3"/>
    <dgm:cxn modelId="{F2EA01E6-E2D6-4D5B-9DDC-338981DDD2C2}" type="presParOf" srcId="{CE7D5630-C08C-427D-ADC9-A890B5B57738}" destId="{6E4C1EC7-0101-4BC8-B147-B7F2191FE33A}" srcOrd="12" destOrd="0" presId="urn:microsoft.com/office/officeart/2005/8/layout/lProcess3"/>
    <dgm:cxn modelId="{570A0EA1-D4F4-46A5-ABAF-8B2BC8452E02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Aerodynamics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85C5D6DC-3927-442E-ACB6-BD71198D5699}" type="pres">
      <dgm:prSet presAssocID="{D5A5F0C7-59DD-4B94-914C-009DDD4E8AF2}" presName="horFlow" presStyleCnt="0"/>
      <dgm:spPr/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</dgm:pt>
    <dgm:pt modelId="{42EEFF4D-2CA4-4172-92AB-FEC036C23CC7}" type="pres">
      <dgm:prSet presAssocID="{99C77BF3-5088-4BB3-9CE8-D9D9C8AE2743}" presName="horFlow" presStyleCnt="0"/>
      <dgm:spPr/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F42ADACD-A4C0-4CF0-98A3-BFA6B757DDA1}" type="presOf" srcId="{A737A17A-9DB1-4057-9F00-B281CF59D77E}" destId="{CE7D5630-C08C-427D-ADC9-A890B5B57738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C36D8068-2D06-4047-AD60-2B13A1AD596B}" type="presOf" srcId="{99C77BF3-5088-4BB3-9CE8-D9D9C8AE2743}" destId="{6F97562E-2FEA-4116-9922-522A0E2FEEAA}" srcOrd="0" destOrd="0" presId="urn:microsoft.com/office/officeart/2005/8/layout/lProcess3"/>
    <dgm:cxn modelId="{CC8AE32C-B56F-4B3A-A4C9-BFFE80AC83CF}" type="presOf" srcId="{9F3503E8-79F9-407C-B493-2807E2BA3385}" destId="{0B06415D-127D-4475-A462-5F47C0D9FF27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4B3FCD30-CBAD-403B-91CC-EBA535F81EEA}" type="presOf" srcId="{D5A5F0C7-59DD-4B94-914C-009DDD4E8AF2}" destId="{7C60DA83-238B-4469-8C07-4DC0CD54ABDB}" srcOrd="0" destOrd="0" presId="urn:microsoft.com/office/officeart/2005/8/layout/lProcess3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E022DEBD-40FF-4543-BCB7-577AFA8E8D44}" type="presOf" srcId="{E7806DEA-9D22-4223-A17C-D83E7E311656}" destId="{F9F69C12-7EF7-4B87-BB1D-7F68E07DE2EF}" srcOrd="0" destOrd="0" presId="urn:microsoft.com/office/officeart/2005/8/layout/lProcess3"/>
    <dgm:cxn modelId="{55270738-87FF-4B27-9594-7002D361A7B9}" type="presOf" srcId="{02EC333F-B322-485F-96A2-28D0DC5443F5}" destId="{3DE4257D-81F5-4A5F-836A-25A684DED71A}" srcOrd="0" destOrd="0" presId="urn:microsoft.com/office/officeart/2005/8/layout/lProcess3"/>
    <dgm:cxn modelId="{B06CAF76-1739-4AD1-AE99-4B1138282244}" srcId="{A737A17A-9DB1-4057-9F00-B281CF59D77E}" destId="{E7806DEA-9D22-4223-A17C-D83E7E311656}" srcOrd="2" destOrd="0" parTransId="{1BEAEB62-BF08-4FD2-A2A6-A1D1DCDEE7A0}" sibTransId="{DED3D02D-5E2E-49D7-9828-0407105940CC}"/>
    <dgm:cxn modelId="{8FDE6E2C-5DAA-44F0-8EC4-5DB084A8F9D8}" type="presOf" srcId="{EA38FA98-FBC5-43BE-87DE-292D2BE56A28}" destId="{5F221B53-36DB-423C-9363-BEDB0B2596A4}" srcOrd="0" destOrd="0" presId="urn:microsoft.com/office/officeart/2005/8/layout/lProcess3"/>
    <dgm:cxn modelId="{B0DFAAFD-192A-4D09-AA07-2D4A7CD8C6EE}" type="presOf" srcId="{A165A535-6DE1-425A-B80B-F0BC221E1077}" destId="{A03C9602-E2A0-4AA9-8CFC-3A342DD2D6C7}" srcOrd="0" destOrd="0" presId="urn:microsoft.com/office/officeart/2005/8/layout/lProcess3"/>
    <dgm:cxn modelId="{A7BA1817-0B74-44DB-9CB2-75C2D889A04D}" type="presParOf" srcId="{CE7D5630-C08C-427D-ADC9-A890B5B57738}" destId="{37689816-E23E-4ED5-9725-9BF762AB1ED1}" srcOrd="0" destOrd="0" presId="urn:microsoft.com/office/officeart/2005/8/layout/lProcess3"/>
    <dgm:cxn modelId="{5B092C98-B134-46C3-A0CE-863189F02293}" type="presParOf" srcId="{37689816-E23E-4ED5-9725-9BF762AB1ED1}" destId="{A03C9602-E2A0-4AA9-8CFC-3A342DD2D6C7}" srcOrd="0" destOrd="0" presId="urn:microsoft.com/office/officeart/2005/8/layout/lProcess3"/>
    <dgm:cxn modelId="{30A3535C-9327-4C21-9391-3D64F919027B}" type="presParOf" srcId="{CE7D5630-C08C-427D-ADC9-A890B5B57738}" destId="{F9252A97-DDAD-4BED-A799-2EC7C048AC0F}" srcOrd="1" destOrd="0" presId="urn:microsoft.com/office/officeart/2005/8/layout/lProcess3"/>
    <dgm:cxn modelId="{40BEB8E9-CA9F-4F46-80CA-F3C3786598B4}" type="presParOf" srcId="{CE7D5630-C08C-427D-ADC9-A890B5B57738}" destId="{39521816-19C0-489F-BFD2-E73E75F240A7}" srcOrd="2" destOrd="0" presId="urn:microsoft.com/office/officeart/2005/8/layout/lProcess3"/>
    <dgm:cxn modelId="{91BD3CFB-117C-45ED-BEC5-0912E04D2BDF}" type="presParOf" srcId="{39521816-19C0-489F-BFD2-E73E75F240A7}" destId="{3DE4257D-81F5-4A5F-836A-25A684DED71A}" srcOrd="0" destOrd="0" presId="urn:microsoft.com/office/officeart/2005/8/layout/lProcess3"/>
    <dgm:cxn modelId="{86B84ABD-358E-4635-A93F-7AC54AF5D937}" type="presParOf" srcId="{CE7D5630-C08C-427D-ADC9-A890B5B57738}" destId="{819D0651-6F2F-4E9C-86F3-DC6412F8DDF3}" srcOrd="3" destOrd="0" presId="urn:microsoft.com/office/officeart/2005/8/layout/lProcess3"/>
    <dgm:cxn modelId="{B81BC194-B16F-47FB-8888-5B9DF6D1F34B}" type="presParOf" srcId="{CE7D5630-C08C-427D-ADC9-A890B5B57738}" destId="{5CE1D27E-987D-4A07-B269-A4B6FB835CC5}" srcOrd="4" destOrd="0" presId="urn:microsoft.com/office/officeart/2005/8/layout/lProcess3"/>
    <dgm:cxn modelId="{E79BDA53-414D-4E96-B96D-DC913AEB7EA8}" type="presParOf" srcId="{5CE1D27E-987D-4A07-B269-A4B6FB835CC5}" destId="{F9F69C12-7EF7-4B87-BB1D-7F68E07DE2EF}" srcOrd="0" destOrd="0" presId="urn:microsoft.com/office/officeart/2005/8/layout/lProcess3"/>
    <dgm:cxn modelId="{FB69F35E-E6A9-4106-AD7C-185680E9149D}" type="presParOf" srcId="{CE7D5630-C08C-427D-ADC9-A890B5B57738}" destId="{30661DBA-C473-4AA1-BBCD-606024E01885}" srcOrd="5" destOrd="0" presId="urn:microsoft.com/office/officeart/2005/8/layout/lProcess3"/>
    <dgm:cxn modelId="{49754CD3-6C3E-41FA-8973-719CBE765079}" type="presParOf" srcId="{CE7D5630-C08C-427D-ADC9-A890B5B57738}" destId="{85C5D6DC-3927-442E-ACB6-BD71198D5699}" srcOrd="6" destOrd="0" presId="urn:microsoft.com/office/officeart/2005/8/layout/lProcess3"/>
    <dgm:cxn modelId="{D44A6434-59E5-4565-B69A-7074A6A85CD0}" type="presParOf" srcId="{85C5D6DC-3927-442E-ACB6-BD71198D5699}" destId="{7C60DA83-238B-4469-8C07-4DC0CD54ABDB}" srcOrd="0" destOrd="0" presId="urn:microsoft.com/office/officeart/2005/8/layout/lProcess3"/>
    <dgm:cxn modelId="{13349020-7770-47AA-941E-CF9E3979CC1B}" type="presParOf" srcId="{CE7D5630-C08C-427D-ADC9-A890B5B57738}" destId="{8FE980B6-255E-4D8B-BAE1-D0BBC0AA2FE5}" srcOrd="7" destOrd="0" presId="urn:microsoft.com/office/officeart/2005/8/layout/lProcess3"/>
    <dgm:cxn modelId="{612B7185-3287-4471-9218-E1F63261C33E}" type="presParOf" srcId="{CE7D5630-C08C-427D-ADC9-A890B5B57738}" destId="{42EEFF4D-2CA4-4172-92AB-FEC036C23CC7}" srcOrd="8" destOrd="0" presId="urn:microsoft.com/office/officeart/2005/8/layout/lProcess3"/>
    <dgm:cxn modelId="{64D373E9-F649-4A1D-A4DE-D49EDBFB9DBA}" type="presParOf" srcId="{42EEFF4D-2CA4-4172-92AB-FEC036C23CC7}" destId="{6F97562E-2FEA-4116-9922-522A0E2FEEAA}" srcOrd="0" destOrd="0" presId="urn:microsoft.com/office/officeart/2005/8/layout/lProcess3"/>
    <dgm:cxn modelId="{1BBD6622-D541-44CD-A6C8-D313102356C9}" type="presParOf" srcId="{CE7D5630-C08C-427D-ADC9-A890B5B57738}" destId="{A3226DA5-7D0D-4DDD-B504-A07A406C0337}" srcOrd="9" destOrd="0" presId="urn:microsoft.com/office/officeart/2005/8/layout/lProcess3"/>
    <dgm:cxn modelId="{5FFA49CA-E9F9-439E-B6A5-F5B416F1CBCA}" type="presParOf" srcId="{CE7D5630-C08C-427D-ADC9-A890B5B57738}" destId="{965E2AA6-FEBC-47C4-8DCA-AABB744EF699}" srcOrd="10" destOrd="0" presId="urn:microsoft.com/office/officeart/2005/8/layout/lProcess3"/>
    <dgm:cxn modelId="{B41C55B2-AC02-4A6B-8AC3-F6E0FDB9859D}" type="presParOf" srcId="{965E2AA6-FEBC-47C4-8DCA-AABB744EF699}" destId="{0B06415D-127D-4475-A462-5F47C0D9FF27}" srcOrd="0" destOrd="0" presId="urn:microsoft.com/office/officeart/2005/8/layout/lProcess3"/>
    <dgm:cxn modelId="{01441950-5B8A-494A-ACB3-5067A6CCBDC4}" type="presParOf" srcId="{CE7D5630-C08C-427D-ADC9-A890B5B57738}" destId="{9305CBEC-CC21-4B6E-A1CA-FCB272F43E63}" srcOrd="11" destOrd="0" presId="urn:microsoft.com/office/officeart/2005/8/layout/lProcess3"/>
    <dgm:cxn modelId="{DE6921B1-E921-4121-90E7-02093244301D}" type="presParOf" srcId="{CE7D5630-C08C-427D-ADC9-A890B5B57738}" destId="{6E4C1EC7-0101-4BC8-B147-B7F2191FE33A}" srcOrd="12" destOrd="0" presId="urn:microsoft.com/office/officeart/2005/8/layout/lProcess3"/>
    <dgm:cxn modelId="{B1563153-2636-4934-AE50-FB63E5D765AF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Aerodynamics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85C5D6DC-3927-442E-ACB6-BD71198D5699}" type="pres">
      <dgm:prSet presAssocID="{D5A5F0C7-59DD-4B94-914C-009DDD4E8AF2}" presName="horFlow" presStyleCnt="0"/>
      <dgm:spPr/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</dgm:pt>
    <dgm:pt modelId="{42EEFF4D-2CA4-4172-92AB-FEC036C23CC7}" type="pres">
      <dgm:prSet presAssocID="{99C77BF3-5088-4BB3-9CE8-D9D9C8AE2743}" presName="horFlow" presStyleCnt="0"/>
      <dgm:spPr/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E7C9D437-7120-427B-8495-30BDF354DE46}" type="presOf" srcId="{EA38FA98-FBC5-43BE-87DE-292D2BE56A28}" destId="{5F221B53-36DB-423C-9363-BEDB0B2596A4}" srcOrd="0" destOrd="0" presId="urn:microsoft.com/office/officeart/2005/8/layout/lProcess3"/>
    <dgm:cxn modelId="{A416A4B8-3602-4001-A403-0605DAFAF30C}" type="presOf" srcId="{02EC333F-B322-485F-96A2-28D0DC5443F5}" destId="{3DE4257D-81F5-4A5F-836A-25A684DED71A}" srcOrd="0" destOrd="0" presId="urn:microsoft.com/office/officeart/2005/8/layout/lProcess3"/>
    <dgm:cxn modelId="{18ABD195-C2AD-4AFE-B04D-E7DA38B47556}" type="presOf" srcId="{99C77BF3-5088-4BB3-9CE8-D9D9C8AE2743}" destId="{6F97562E-2FEA-4116-9922-522A0E2FEEAA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E55A80C1-5D44-4186-9815-8398605DF172}" type="presOf" srcId="{E7806DEA-9D22-4223-A17C-D83E7E311656}" destId="{F9F69C12-7EF7-4B87-BB1D-7F68E07DE2EF}" srcOrd="0" destOrd="0" presId="urn:microsoft.com/office/officeart/2005/8/layout/lProcess3"/>
    <dgm:cxn modelId="{8A027912-3252-4385-9C0F-162E925FEEB3}" type="presOf" srcId="{A737A17A-9DB1-4057-9F00-B281CF59D77E}" destId="{CE7D5630-C08C-427D-ADC9-A890B5B57738}" srcOrd="0" destOrd="0" presId="urn:microsoft.com/office/officeart/2005/8/layout/lProcess3"/>
    <dgm:cxn modelId="{721286DC-1E48-44CE-922A-4A2446FD574C}" type="presOf" srcId="{D5A5F0C7-59DD-4B94-914C-009DDD4E8AF2}" destId="{7C60DA83-238B-4469-8C07-4DC0CD54ABDB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E694BB45-63CB-4416-B88D-2EEF4AACA4D6}" type="presOf" srcId="{A165A535-6DE1-425A-B80B-F0BC221E1077}" destId="{A03C9602-E2A0-4AA9-8CFC-3A342DD2D6C7}" srcOrd="0" destOrd="0" presId="urn:microsoft.com/office/officeart/2005/8/layout/lProcess3"/>
    <dgm:cxn modelId="{B06CAF76-1739-4AD1-AE99-4B1138282244}" srcId="{A737A17A-9DB1-4057-9F00-B281CF59D77E}" destId="{E7806DEA-9D22-4223-A17C-D83E7E311656}" srcOrd="2" destOrd="0" parTransId="{1BEAEB62-BF08-4FD2-A2A6-A1D1DCDEE7A0}" sibTransId="{DED3D02D-5E2E-49D7-9828-0407105940CC}"/>
    <dgm:cxn modelId="{59C458E8-9BFF-42DA-99B2-9AFA067C35E1}" type="presOf" srcId="{9F3503E8-79F9-407C-B493-2807E2BA3385}" destId="{0B06415D-127D-4475-A462-5F47C0D9FF27}" srcOrd="0" destOrd="0" presId="urn:microsoft.com/office/officeart/2005/8/layout/lProcess3"/>
    <dgm:cxn modelId="{1EDEEC60-00EA-47DF-941E-858C7D3D7C56}" type="presParOf" srcId="{CE7D5630-C08C-427D-ADC9-A890B5B57738}" destId="{37689816-E23E-4ED5-9725-9BF762AB1ED1}" srcOrd="0" destOrd="0" presId="urn:microsoft.com/office/officeart/2005/8/layout/lProcess3"/>
    <dgm:cxn modelId="{73F25EDD-E308-4AC1-972A-61896F980990}" type="presParOf" srcId="{37689816-E23E-4ED5-9725-9BF762AB1ED1}" destId="{A03C9602-E2A0-4AA9-8CFC-3A342DD2D6C7}" srcOrd="0" destOrd="0" presId="urn:microsoft.com/office/officeart/2005/8/layout/lProcess3"/>
    <dgm:cxn modelId="{313C5EE7-7491-448D-8EC7-8A3CC8329B72}" type="presParOf" srcId="{CE7D5630-C08C-427D-ADC9-A890B5B57738}" destId="{F9252A97-DDAD-4BED-A799-2EC7C048AC0F}" srcOrd="1" destOrd="0" presId="urn:microsoft.com/office/officeart/2005/8/layout/lProcess3"/>
    <dgm:cxn modelId="{8017EA26-2621-42BF-9036-C1AB1A8A4BF9}" type="presParOf" srcId="{CE7D5630-C08C-427D-ADC9-A890B5B57738}" destId="{39521816-19C0-489F-BFD2-E73E75F240A7}" srcOrd="2" destOrd="0" presId="urn:microsoft.com/office/officeart/2005/8/layout/lProcess3"/>
    <dgm:cxn modelId="{D85E8DAA-ABE2-488F-BC8B-65C0227109E1}" type="presParOf" srcId="{39521816-19C0-489F-BFD2-E73E75F240A7}" destId="{3DE4257D-81F5-4A5F-836A-25A684DED71A}" srcOrd="0" destOrd="0" presId="urn:microsoft.com/office/officeart/2005/8/layout/lProcess3"/>
    <dgm:cxn modelId="{D3E2222C-DDDA-4C54-9C4E-29A1538E9CE0}" type="presParOf" srcId="{CE7D5630-C08C-427D-ADC9-A890B5B57738}" destId="{819D0651-6F2F-4E9C-86F3-DC6412F8DDF3}" srcOrd="3" destOrd="0" presId="urn:microsoft.com/office/officeart/2005/8/layout/lProcess3"/>
    <dgm:cxn modelId="{F7410504-588A-43E6-B8EC-A00E5424680D}" type="presParOf" srcId="{CE7D5630-C08C-427D-ADC9-A890B5B57738}" destId="{5CE1D27E-987D-4A07-B269-A4B6FB835CC5}" srcOrd="4" destOrd="0" presId="urn:microsoft.com/office/officeart/2005/8/layout/lProcess3"/>
    <dgm:cxn modelId="{D7A5BC75-1AC7-4E95-BF30-0F067691A9BD}" type="presParOf" srcId="{5CE1D27E-987D-4A07-B269-A4B6FB835CC5}" destId="{F9F69C12-7EF7-4B87-BB1D-7F68E07DE2EF}" srcOrd="0" destOrd="0" presId="urn:microsoft.com/office/officeart/2005/8/layout/lProcess3"/>
    <dgm:cxn modelId="{63B5CCFA-514D-4DD8-8B83-5F29812F3CEE}" type="presParOf" srcId="{CE7D5630-C08C-427D-ADC9-A890B5B57738}" destId="{30661DBA-C473-4AA1-BBCD-606024E01885}" srcOrd="5" destOrd="0" presId="urn:microsoft.com/office/officeart/2005/8/layout/lProcess3"/>
    <dgm:cxn modelId="{6EC2DEA3-356E-4506-91B2-A089E401AEB4}" type="presParOf" srcId="{CE7D5630-C08C-427D-ADC9-A890B5B57738}" destId="{85C5D6DC-3927-442E-ACB6-BD71198D5699}" srcOrd="6" destOrd="0" presId="urn:microsoft.com/office/officeart/2005/8/layout/lProcess3"/>
    <dgm:cxn modelId="{691F9B66-4F56-40FA-BEAB-47952F2E09FB}" type="presParOf" srcId="{85C5D6DC-3927-442E-ACB6-BD71198D5699}" destId="{7C60DA83-238B-4469-8C07-4DC0CD54ABDB}" srcOrd="0" destOrd="0" presId="urn:microsoft.com/office/officeart/2005/8/layout/lProcess3"/>
    <dgm:cxn modelId="{A47E1E7E-8ED8-4A23-BA9A-22B03D0CE271}" type="presParOf" srcId="{CE7D5630-C08C-427D-ADC9-A890B5B57738}" destId="{8FE980B6-255E-4D8B-BAE1-D0BBC0AA2FE5}" srcOrd="7" destOrd="0" presId="urn:microsoft.com/office/officeart/2005/8/layout/lProcess3"/>
    <dgm:cxn modelId="{60B9C9F4-9CBC-417D-8587-AA1A77C91387}" type="presParOf" srcId="{CE7D5630-C08C-427D-ADC9-A890B5B57738}" destId="{42EEFF4D-2CA4-4172-92AB-FEC036C23CC7}" srcOrd="8" destOrd="0" presId="urn:microsoft.com/office/officeart/2005/8/layout/lProcess3"/>
    <dgm:cxn modelId="{C0120367-3E71-45C9-A548-42243B50C698}" type="presParOf" srcId="{42EEFF4D-2CA4-4172-92AB-FEC036C23CC7}" destId="{6F97562E-2FEA-4116-9922-522A0E2FEEAA}" srcOrd="0" destOrd="0" presId="urn:microsoft.com/office/officeart/2005/8/layout/lProcess3"/>
    <dgm:cxn modelId="{CDF6DF5C-2C87-45B8-A95C-A3A089574F09}" type="presParOf" srcId="{CE7D5630-C08C-427D-ADC9-A890B5B57738}" destId="{A3226DA5-7D0D-4DDD-B504-A07A406C0337}" srcOrd="9" destOrd="0" presId="urn:microsoft.com/office/officeart/2005/8/layout/lProcess3"/>
    <dgm:cxn modelId="{2561C8FB-68F1-400E-86E0-72472E89B763}" type="presParOf" srcId="{CE7D5630-C08C-427D-ADC9-A890B5B57738}" destId="{965E2AA6-FEBC-47C4-8DCA-AABB744EF699}" srcOrd="10" destOrd="0" presId="urn:microsoft.com/office/officeart/2005/8/layout/lProcess3"/>
    <dgm:cxn modelId="{CD041F93-77C7-4538-BE1D-9921D9ACC101}" type="presParOf" srcId="{965E2AA6-FEBC-47C4-8DCA-AABB744EF699}" destId="{0B06415D-127D-4475-A462-5F47C0D9FF27}" srcOrd="0" destOrd="0" presId="urn:microsoft.com/office/officeart/2005/8/layout/lProcess3"/>
    <dgm:cxn modelId="{39E33102-7545-4076-A560-6FA56817B7EF}" type="presParOf" srcId="{CE7D5630-C08C-427D-ADC9-A890B5B57738}" destId="{9305CBEC-CC21-4B6E-A1CA-FCB272F43E63}" srcOrd="11" destOrd="0" presId="urn:microsoft.com/office/officeart/2005/8/layout/lProcess3"/>
    <dgm:cxn modelId="{C40201DD-B2A9-47F7-B70B-F0FE25AA4F03}" type="presParOf" srcId="{CE7D5630-C08C-427D-ADC9-A890B5B57738}" destId="{6E4C1EC7-0101-4BC8-B147-B7F2191FE33A}" srcOrd="12" destOrd="0" presId="urn:microsoft.com/office/officeart/2005/8/layout/lProcess3"/>
    <dgm:cxn modelId="{14F5E782-92EF-45D1-91FB-A3279E4BF1F2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Aerodynamics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85C5D6DC-3927-442E-ACB6-BD71198D5699}" type="pres">
      <dgm:prSet presAssocID="{D5A5F0C7-59DD-4B94-914C-009DDD4E8AF2}" presName="horFlow" presStyleCnt="0"/>
      <dgm:spPr/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</dgm:pt>
    <dgm:pt modelId="{42EEFF4D-2CA4-4172-92AB-FEC036C23CC7}" type="pres">
      <dgm:prSet presAssocID="{99C77BF3-5088-4BB3-9CE8-D9D9C8AE2743}" presName="horFlow" presStyleCnt="0"/>
      <dgm:spPr/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EF044AC4-AABC-40C0-9E29-1EE68AD38B9A}" type="presOf" srcId="{9F3503E8-79F9-407C-B493-2807E2BA3385}" destId="{0B06415D-127D-4475-A462-5F47C0D9FF27}" srcOrd="0" destOrd="0" presId="urn:microsoft.com/office/officeart/2005/8/layout/lProcess3"/>
    <dgm:cxn modelId="{AD099916-D471-454F-832F-1019CC798DEA}" type="presOf" srcId="{02EC333F-B322-485F-96A2-28D0DC5443F5}" destId="{3DE4257D-81F5-4A5F-836A-25A684DED71A}" srcOrd="0" destOrd="0" presId="urn:microsoft.com/office/officeart/2005/8/layout/lProcess3"/>
    <dgm:cxn modelId="{D9A4805B-D4D3-4742-86B9-F46D7AA1A9A9}" type="presOf" srcId="{D5A5F0C7-59DD-4B94-914C-009DDD4E8AF2}" destId="{7C60DA83-238B-4469-8C07-4DC0CD54ABDB}" srcOrd="0" destOrd="0" presId="urn:microsoft.com/office/officeart/2005/8/layout/lProcess3"/>
    <dgm:cxn modelId="{E6F3EC92-8BA8-4C12-936D-0CD4D7F9EC05}" type="presOf" srcId="{99C77BF3-5088-4BB3-9CE8-D9D9C8AE2743}" destId="{6F97562E-2FEA-4116-9922-522A0E2FEEAA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14E4BF27-FCE2-407B-BE46-40D483F0C2DC}" type="presOf" srcId="{E7806DEA-9D22-4223-A17C-D83E7E311656}" destId="{F9F69C12-7EF7-4B87-BB1D-7F68E07DE2EF}" srcOrd="0" destOrd="0" presId="urn:microsoft.com/office/officeart/2005/8/layout/lProcess3"/>
    <dgm:cxn modelId="{ECABD46D-ECC3-4121-A47A-F36AA7478C61}" type="presOf" srcId="{A737A17A-9DB1-4057-9F00-B281CF59D77E}" destId="{CE7D5630-C08C-427D-ADC9-A890B5B57738}" srcOrd="0" destOrd="0" presId="urn:microsoft.com/office/officeart/2005/8/layout/lProcess3"/>
    <dgm:cxn modelId="{AFA8F8B4-EFD1-43A2-95A1-3D0B4B1EDE6D}" type="presOf" srcId="{EA38FA98-FBC5-43BE-87DE-292D2BE56A28}" destId="{5F221B53-36DB-423C-9363-BEDB0B2596A4}" srcOrd="0" destOrd="0" presId="urn:microsoft.com/office/officeart/2005/8/layout/lProcess3"/>
    <dgm:cxn modelId="{09EE481C-2275-465F-9323-0BE44A772F16}" type="presOf" srcId="{A165A535-6DE1-425A-B80B-F0BC221E1077}" destId="{A03C9602-E2A0-4AA9-8CFC-3A342DD2D6C7}" srcOrd="0" destOrd="0" presId="urn:microsoft.com/office/officeart/2005/8/layout/lProcess3"/>
    <dgm:cxn modelId="{B06CAF76-1739-4AD1-AE99-4B1138282244}" srcId="{A737A17A-9DB1-4057-9F00-B281CF59D77E}" destId="{E7806DEA-9D22-4223-A17C-D83E7E311656}" srcOrd="2" destOrd="0" parTransId="{1BEAEB62-BF08-4FD2-A2A6-A1D1DCDEE7A0}" sibTransId="{DED3D02D-5E2E-49D7-9828-0407105940CC}"/>
    <dgm:cxn modelId="{90E1F858-F433-41FB-8999-3F9B03AB032F}" type="presParOf" srcId="{CE7D5630-C08C-427D-ADC9-A890B5B57738}" destId="{37689816-E23E-4ED5-9725-9BF762AB1ED1}" srcOrd="0" destOrd="0" presId="urn:microsoft.com/office/officeart/2005/8/layout/lProcess3"/>
    <dgm:cxn modelId="{9F44A96C-45A9-4EAA-9691-58346CB7A0FD}" type="presParOf" srcId="{37689816-E23E-4ED5-9725-9BF762AB1ED1}" destId="{A03C9602-E2A0-4AA9-8CFC-3A342DD2D6C7}" srcOrd="0" destOrd="0" presId="urn:microsoft.com/office/officeart/2005/8/layout/lProcess3"/>
    <dgm:cxn modelId="{6B75AF9C-90F0-449D-AFDA-96B991004A63}" type="presParOf" srcId="{CE7D5630-C08C-427D-ADC9-A890B5B57738}" destId="{F9252A97-DDAD-4BED-A799-2EC7C048AC0F}" srcOrd="1" destOrd="0" presId="urn:microsoft.com/office/officeart/2005/8/layout/lProcess3"/>
    <dgm:cxn modelId="{84F13C66-0533-4A8B-A782-1E2D80ADD85F}" type="presParOf" srcId="{CE7D5630-C08C-427D-ADC9-A890B5B57738}" destId="{39521816-19C0-489F-BFD2-E73E75F240A7}" srcOrd="2" destOrd="0" presId="urn:microsoft.com/office/officeart/2005/8/layout/lProcess3"/>
    <dgm:cxn modelId="{1E6B489E-8855-450E-BEEB-8A4E4EF41C33}" type="presParOf" srcId="{39521816-19C0-489F-BFD2-E73E75F240A7}" destId="{3DE4257D-81F5-4A5F-836A-25A684DED71A}" srcOrd="0" destOrd="0" presId="urn:microsoft.com/office/officeart/2005/8/layout/lProcess3"/>
    <dgm:cxn modelId="{DE3791A3-A0D0-483B-8253-2791CC808BFA}" type="presParOf" srcId="{CE7D5630-C08C-427D-ADC9-A890B5B57738}" destId="{819D0651-6F2F-4E9C-86F3-DC6412F8DDF3}" srcOrd="3" destOrd="0" presId="urn:microsoft.com/office/officeart/2005/8/layout/lProcess3"/>
    <dgm:cxn modelId="{CA3306B7-5418-4057-912E-B14CE337C703}" type="presParOf" srcId="{CE7D5630-C08C-427D-ADC9-A890B5B57738}" destId="{5CE1D27E-987D-4A07-B269-A4B6FB835CC5}" srcOrd="4" destOrd="0" presId="urn:microsoft.com/office/officeart/2005/8/layout/lProcess3"/>
    <dgm:cxn modelId="{F891A916-4006-4238-9CF2-B835CEF55D2A}" type="presParOf" srcId="{5CE1D27E-987D-4A07-B269-A4B6FB835CC5}" destId="{F9F69C12-7EF7-4B87-BB1D-7F68E07DE2EF}" srcOrd="0" destOrd="0" presId="urn:microsoft.com/office/officeart/2005/8/layout/lProcess3"/>
    <dgm:cxn modelId="{909BF37C-914A-45E9-BD3A-28F04E6182B1}" type="presParOf" srcId="{CE7D5630-C08C-427D-ADC9-A890B5B57738}" destId="{30661DBA-C473-4AA1-BBCD-606024E01885}" srcOrd="5" destOrd="0" presId="urn:microsoft.com/office/officeart/2005/8/layout/lProcess3"/>
    <dgm:cxn modelId="{3C4725F9-6689-4104-8A8E-82BC8E2A5D49}" type="presParOf" srcId="{CE7D5630-C08C-427D-ADC9-A890B5B57738}" destId="{85C5D6DC-3927-442E-ACB6-BD71198D5699}" srcOrd="6" destOrd="0" presId="urn:microsoft.com/office/officeart/2005/8/layout/lProcess3"/>
    <dgm:cxn modelId="{248D8339-25D4-4B0D-906F-AF498C7CE8BC}" type="presParOf" srcId="{85C5D6DC-3927-442E-ACB6-BD71198D5699}" destId="{7C60DA83-238B-4469-8C07-4DC0CD54ABDB}" srcOrd="0" destOrd="0" presId="urn:microsoft.com/office/officeart/2005/8/layout/lProcess3"/>
    <dgm:cxn modelId="{59EBC880-BE90-4165-9394-5C5219C5BEA5}" type="presParOf" srcId="{CE7D5630-C08C-427D-ADC9-A890B5B57738}" destId="{8FE980B6-255E-4D8B-BAE1-D0BBC0AA2FE5}" srcOrd="7" destOrd="0" presId="urn:microsoft.com/office/officeart/2005/8/layout/lProcess3"/>
    <dgm:cxn modelId="{ECB7A7E2-026E-4AEC-B9E2-DE6B21EAC3E5}" type="presParOf" srcId="{CE7D5630-C08C-427D-ADC9-A890B5B57738}" destId="{42EEFF4D-2CA4-4172-92AB-FEC036C23CC7}" srcOrd="8" destOrd="0" presId="urn:microsoft.com/office/officeart/2005/8/layout/lProcess3"/>
    <dgm:cxn modelId="{BF56E163-948E-4E76-8F29-5E4103792A6A}" type="presParOf" srcId="{42EEFF4D-2CA4-4172-92AB-FEC036C23CC7}" destId="{6F97562E-2FEA-4116-9922-522A0E2FEEAA}" srcOrd="0" destOrd="0" presId="urn:microsoft.com/office/officeart/2005/8/layout/lProcess3"/>
    <dgm:cxn modelId="{4555DBDA-2CBB-48E3-8E3E-D088FC819C85}" type="presParOf" srcId="{CE7D5630-C08C-427D-ADC9-A890B5B57738}" destId="{A3226DA5-7D0D-4DDD-B504-A07A406C0337}" srcOrd="9" destOrd="0" presId="urn:microsoft.com/office/officeart/2005/8/layout/lProcess3"/>
    <dgm:cxn modelId="{D26CF508-13D6-42A8-9FEA-5D38F68CA3F3}" type="presParOf" srcId="{CE7D5630-C08C-427D-ADC9-A890B5B57738}" destId="{965E2AA6-FEBC-47C4-8DCA-AABB744EF699}" srcOrd="10" destOrd="0" presId="urn:microsoft.com/office/officeart/2005/8/layout/lProcess3"/>
    <dgm:cxn modelId="{7B682D32-B298-41EA-A0DD-33842E7E685E}" type="presParOf" srcId="{965E2AA6-FEBC-47C4-8DCA-AABB744EF699}" destId="{0B06415D-127D-4475-A462-5F47C0D9FF27}" srcOrd="0" destOrd="0" presId="urn:microsoft.com/office/officeart/2005/8/layout/lProcess3"/>
    <dgm:cxn modelId="{70F2CB0A-C43B-4DB9-AC5E-B42A329B6422}" type="presParOf" srcId="{CE7D5630-C08C-427D-ADC9-A890B5B57738}" destId="{9305CBEC-CC21-4B6E-A1CA-FCB272F43E63}" srcOrd="11" destOrd="0" presId="urn:microsoft.com/office/officeart/2005/8/layout/lProcess3"/>
    <dgm:cxn modelId="{56F6E562-E641-42DE-8D59-FD076E08D70D}" type="presParOf" srcId="{CE7D5630-C08C-427D-ADC9-A890B5B57738}" destId="{6E4C1EC7-0101-4BC8-B147-B7F2191FE33A}" srcOrd="12" destOrd="0" presId="urn:microsoft.com/office/officeart/2005/8/layout/lProcess3"/>
    <dgm:cxn modelId="{FBB1FB97-476E-4B5F-AC60-DDBB4667A022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Propuls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3" presStyleCnt="7" custLinFactNeighborX="-1665" custLinFactNeighborY="-4032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245C1E42-DA23-4196-8E24-84FDCD7ABD41}" type="presOf" srcId="{EA38FA98-FBC5-43BE-87DE-292D2BE56A28}" destId="{5F221B53-36DB-423C-9363-BEDB0B2596A4}" srcOrd="0" destOrd="0" presId="urn:microsoft.com/office/officeart/2005/8/layout/lProcess3"/>
    <dgm:cxn modelId="{8436946A-2E5F-4608-ABAF-C899697B5346}" type="presOf" srcId="{E7806DEA-9D22-4223-A17C-D83E7E311656}" destId="{F9F69C12-7EF7-4B87-BB1D-7F68E07DE2EF}" srcOrd="0" destOrd="0" presId="urn:microsoft.com/office/officeart/2005/8/layout/lProcess3"/>
    <dgm:cxn modelId="{672FEF7F-DE15-4A06-B58C-690067278CF5}" srcId="{A737A17A-9DB1-4057-9F00-B281CF59D77E}" destId="{FA6ECB64-AAB5-40EB-9408-F375A96D2D7E}" srcOrd="4" destOrd="0" parTransId="{8A36A739-AF0B-4060-9816-57A94053C7D1}" sibTransId="{F3E10982-1ECA-4483-86ED-10B4557D573F}"/>
    <dgm:cxn modelId="{0A6CE8A5-4C17-436A-B8DC-DE4CCDC52CF7}" type="presOf" srcId="{A737A17A-9DB1-4057-9F00-B281CF59D77E}" destId="{CE7D5630-C08C-427D-ADC9-A890B5B57738}" srcOrd="0" destOrd="0" presId="urn:microsoft.com/office/officeart/2005/8/layout/lProcess3"/>
    <dgm:cxn modelId="{33241A1A-12CE-4B77-AB72-9BEDCC7A78D9}" type="presOf" srcId="{9F3503E8-79F9-407C-B493-2807E2BA3385}" destId="{0B06415D-127D-4475-A462-5F47C0D9FF27}" srcOrd="0" destOrd="0" presId="urn:microsoft.com/office/officeart/2005/8/layout/lProcess3"/>
    <dgm:cxn modelId="{A44ACCBD-CFC6-429D-9847-FA62AEAC0154}" type="presOf" srcId="{7F43385E-4EBD-4F21-BA39-D41B0B6EB199}" destId="{0D76ED23-A96D-4393-9F9D-FD10E2FB1608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8DF1EF0B-0047-4E1D-ACA7-04ECC827F9B6}" type="presOf" srcId="{A165A535-6DE1-425A-B80B-F0BC221E1077}" destId="{A03C9602-E2A0-4AA9-8CFC-3A342DD2D6C7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A9FA86A7-BEC8-4327-A21E-B5B70A66BD49}" type="presOf" srcId="{02EC333F-B322-485F-96A2-28D0DC5443F5}" destId="{3DE4257D-81F5-4A5F-836A-25A684DED71A}" srcOrd="0" destOrd="0" presId="urn:microsoft.com/office/officeart/2005/8/layout/lProcess3"/>
    <dgm:cxn modelId="{0D9B097E-4D6C-4E47-9973-FC044018FD86}" type="presOf" srcId="{FA6ECB64-AAB5-40EB-9408-F375A96D2D7E}" destId="{B92FA95E-7019-44F4-A56B-06BBF7D5834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B06CAF76-1739-4AD1-AE99-4B1138282244}" srcId="{A737A17A-9DB1-4057-9F00-B281CF59D77E}" destId="{E7806DEA-9D22-4223-A17C-D83E7E311656}" srcOrd="3" destOrd="0" parTransId="{1BEAEB62-BF08-4FD2-A2A6-A1D1DCDEE7A0}" sibTransId="{DED3D02D-5E2E-49D7-9828-0407105940CC}"/>
    <dgm:cxn modelId="{5DCF83A2-24E3-444F-AC8C-9ECE6222686E}" type="presParOf" srcId="{CE7D5630-C08C-427D-ADC9-A890B5B57738}" destId="{37689816-E23E-4ED5-9725-9BF762AB1ED1}" srcOrd="0" destOrd="0" presId="urn:microsoft.com/office/officeart/2005/8/layout/lProcess3"/>
    <dgm:cxn modelId="{40218429-C5E2-4DEE-9CF9-63806B272FC3}" type="presParOf" srcId="{37689816-E23E-4ED5-9725-9BF762AB1ED1}" destId="{A03C9602-E2A0-4AA9-8CFC-3A342DD2D6C7}" srcOrd="0" destOrd="0" presId="urn:microsoft.com/office/officeart/2005/8/layout/lProcess3"/>
    <dgm:cxn modelId="{25187EF1-E2AC-49D4-A58C-12E04F055DCB}" type="presParOf" srcId="{CE7D5630-C08C-427D-ADC9-A890B5B57738}" destId="{F9252A97-DDAD-4BED-A799-2EC7C048AC0F}" srcOrd="1" destOrd="0" presId="urn:microsoft.com/office/officeart/2005/8/layout/lProcess3"/>
    <dgm:cxn modelId="{DF29F39F-0B76-4154-BD52-9B82EF4F7B5E}" type="presParOf" srcId="{CE7D5630-C08C-427D-ADC9-A890B5B57738}" destId="{39521816-19C0-489F-BFD2-E73E75F240A7}" srcOrd="2" destOrd="0" presId="urn:microsoft.com/office/officeart/2005/8/layout/lProcess3"/>
    <dgm:cxn modelId="{4C1917BF-2473-4A52-935E-D86BA8980BC9}" type="presParOf" srcId="{39521816-19C0-489F-BFD2-E73E75F240A7}" destId="{3DE4257D-81F5-4A5F-836A-25A684DED71A}" srcOrd="0" destOrd="0" presId="urn:microsoft.com/office/officeart/2005/8/layout/lProcess3"/>
    <dgm:cxn modelId="{A7CCD1E5-9853-433E-921D-45CE05A4BD58}" type="presParOf" srcId="{CE7D5630-C08C-427D-ADC9-A890B5B57738}" destId="{819D0651-6F2F-4E9C-86F3-DC6412F8DDF3}" srcOrd="3" destOrd="0" presId="urn:microsoft.com/office/officeart/2005/8/layout/lProcess3"/>
    <dgm:cxn modelId="{12D065AB-0F66-4802-A3B7-A17292C5B252}" type="presParOf" srcId="{CE7D5630-C08C-427D-ADC9-A890B5B57738}" destId="{95D4C625-E027-4448-B3D1-92F0F8F6C2DC}" srcOrd="4" destOrd="0" presId="urn:microsoft.com/office/officeart/2005/8/layout/lProcess3"/>
    <dgm:cxn modelId="{89E68E4B-2194-4AB6-9C03-D36C619D9962}" type="presParOf" srcId="{95D4C625-E027-4448-B3D1-92F0F8F6C2DC}" destId="{0D76ED23-A96D-4393-9F9D-FD10E2FB1608}" srcOrd="0" destOrd="0" presId="urn:microsoft.com/office/officeart/2005/8/layout/lProcess3"/>
    <dgm:cxn modelId="{78906B1E-6A0D-4A4A-97B6-C9861DD122D7}" type="presParOf" srcId="{CE7D5630-C08C-427D-ADC9-A890B5B57738}" destId="{CFFDCF93-89D6-4FFA-A8EC-47679260C9D0}" srcOrd="5" destOrd="0" presId="urn:microsoft.com/office/officeart/2005/8/layout/lProcess3"/>
    <dgm:cxn modelId="{9C118B49-4A3C-4A5B-BFEA-A8B70B31411F}" type="presParOf" srcId="{CE7D5630-C08C-427D-ADC9-A890B5B57738}" destId="{5CE1D27E-987D-4A07-B269-A4B6FB835CC5}" srcOrd="6" destOrd="0" presId="urn:microsoft.com/office/officeart/2005/8/layout/lProcess3"/>
    <dgm:cxn modelId="{ADE5298E-09A9-43A9-AADA-F4F24DAFACA9}" type="presParOf" srcId="{5CE1D27E-987D-4A07-B269-A4B6FB835CC5}" destId="{F9F69C12-7EF7-4B87-BB1D-7F68E07DE2EF}" srcOrd="0" destOrd="0" presId="urn:microsoft.com/office/officeart/2005/8/layout/lProcess3"/>
    <dgm:cxn modelId="{A2AEE213-1BCC-44C3-BB66-0A18074F90DA}" type="presParOf" srcId="{CE7D5630-C08C-427D-ADC9-A890B5B57738}" destId="{30661DBA-C473-4AA1-BBCD-606024E01885}" srcOrd="7" destOrd="0" presId="urn:microsoft.com/office/officeart/2005/8/layout/lProcess3"/>
    <dgm:cxn modelId="{EC47DDE3-1373-4B18-9F11-5A6CDBA8D9BA}" type="presParOf" srcId="{CE7D5630-C08C-427D-ADC9-A890B5B57738}" destId="{A04BB32E-034F-4910-ACF6-21819FABAE3B}" srcOrd="8" destOrd="0" presId="urn:microsoft.com/office/officeart/2005/8/layout/lProcess3"/>
    <dgm:cxn modelId="{5DA13AD9-9F70-4B17-9BDA-D7A83CCF8DC5}" type="presParOf" srcId="{A04BB32E-034F-4910-ACF6-21819FABAE3B}" destId="{B92FA95E-7019-44F4-A56B-06BBF7D58347}" srcOrd="0" destOrd="0" presId="urn:microsoft.com/office/officeart/2005/8/layout/lProcess3"/>
    <dgm:cxn modelId="{B1FDB745-E49B-4937-8A8A-8E968A74FB5A}" type="presParOf" srcId="{CE7D5630-C08C-427D-ADC9-A890B5B57738}" destId="{D79082B6-7147-4833-B87A-A6E7ACB6587F}" srcOrd="9" destOrd="0" presId="urn:microsoft.com/office/officeart/2005/8/layout/lProcess3"/>
    <dgm:cxn modelId="{8ADC1E1A-E293-4745-AD05-EFC9D5911314}" type="presParOf" srcId="{CE7D5630-C08C-427D-ADC9-A890B5B57738}" destId="{965E2AA6-FEBC-47C4-8DCA-AABB744EF699}" srcOrd="10" destOrd="0" presId="urn:microsoft.com/office/officeart/2005/8/layout/lProcess3"/>
    <dgm:cxn modelId="{6233CCE6-3E41-411C-B67E-C14618C7C989}" type="presParOf" srcId="{965E2AA6-FEBC-47C4-8DCA-AABB744EF699}" destId="{0B06415D-127D-4475-A462-5F47C0D9FF27}" srcOrd="0" destOrd="0" presId="urn:microsoft.com/office/officeart/2005/8/layout/lProcess3"/>
    <dgm:cxn modelId="{8234359F-7ED3-4777-8A85-2B80DD6CFC01}" type="presParOf" srcId="{CE7D5630-C08C-427D-ADC9-A890B5B57738}" destId="{9305CBEC-CC21-4B6E-A1CA-FCB272F43E63}" srcOrd="11" destOrd="0" presId="urn:microsoft.com/office/officeart/2005/8/layout/lProcess3"/>
    <dgm:cxn modelId="{0543ABE2-6779-4832-B6A3-62C9A7B4A7E4}" type="presParOf" srcId="{CE7D5630-C08C-427D-ADC9-A890B5B57738}" destId="{6E4C1EC7-0101-4BC8-B147-B7F2191FE33A}" srcOrd="12" destOrd="0" presId="urn:microsoft.com/office/officeart/2005/8/layout/lProcess3"/>
    <dgm:cxn modelId="{64F9F070-F80B-452D-A9B8-41714F4C20CE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Propuls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3" presStyleCnt="7" custLinFactNeighborX="-1665" custLinFactNeighborY="-4032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4" destOrd="0" parTransId="{8A36A739-AF0B-4060-9816-57A94053C7D1}" sibTransId="{F3E10982-1ECA-4483-86ED-10B4557D573F}"/>
    <dgm:cxn modelId="{9AA0343D-1F53-41B4-BE34-D5A83899B851}" type="presOf" srcId="{A165A535-6DE1-425A-B80B-F0BC221E1077}" destId="{A03C9602-E2A0-4AA9-8CFC-3A342DD2D6C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1CBE4BEB-5DBF-4C41-9B1D-8C077FF96766}" type="presOf" srcId="{EA38FA98-FBC5-43BE-87DE-292D2BE56A28}" destId="{5F221B53-36DB-423C-9363-BEDB0B2596A4}" srcOrd="0" destOrd="0" presId="urn:microsoft.com/office/officeart/2005/8/layout/lProcess3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FF73599A-9893-482A-B9A0-B9B639BA4A3C}" type="presOf" srcId="{02EC333F-B322-485F-96A2-28D0DC5443F5}" destId="{3DE4257D-81F5-4A5F-836A-25A684DED71A}" srcOrd="0" destOrd="0" presId="urn:microsoft.com/office/officeart/2005/8/layout/lProcess3"/>
    <dgm:cxn modelId="{09ED0F5A-7AE2-48D2-81B3-7A62BA8EB36A}" type="presOf" srcId="{E7806DEA-9D22-4223-A17C-D83E7E311656}" destId="{F9F69C12-7EF7-4B87-BB1D-7F68E07DE2EF}" srcOrd="0" destOrd="0" presId="urn:microsoft.com/office/officeart/2005/8/layout/lProcess3"/>
    <dgm:cxn modelId="{39823DB1-DA4E-4C91-969F-0244EC09A029}" type="presOf" srcId="{9F3503E8-79F9-407C-B493-2807E2BA3385}" destId="{0B06415D-127D-4475-A462-5F47C0D9FF27}" srcOrd="0" destOrd="0" presId="urn:microsoft.com/office/officeart/2005/8/layout/lProcess3"/>
    <dgm:cxn modelId="{D551D34C-1D2E-49D4-8DD3-193B6EEE1B20}" type="presOf" srcId="{FA6ECB64-AAB5-40EB-9408-F375A96D2D7E}" destId="{B92FA95E-7019-44F4-A56B-06BBF7D58347}" srcOrd="0" destOrd="0" presId="urn:microsoft.com/office/officeart/2005/8/layout/lProcess3"/>
    <dgm:cxn modelId="{0CD9ED54-CD2D-416B-85CE-318F6D7BFC87}" type="presOf" srcId="{7F43385E-4EBD-4F21-BA39-D41B0B6EB199}" destId="{0D76ED23-A96D-4393-9F9D-FD10E2FB1608}" srcOrd="0" destOrd="0" presId="urn:microsoft.com/office/officeart/2005/8/layout/lProcess3"/>
    <dgm:cxn modelId="{8272E255-A525-47F2-B3F6-D4E7FF1EBCFE}" type="presOf" srcId="{A737A17A-9DB1-4057-9F00-B281CF59D77E}" destId="{CE7D5630-C08C-427D-ADC9-A890B5B57738}" srcOrd="0" destOrd="0" presId="urn:microsoft.com/office/officeart/2005/8/layout/lProcess3"/>
    <dgm:cxn modelId="{B06CAF76-1739-4AD1-AE99-4B1138282244}" srcId="{A737A17A-9DB1-4057-9F00-B281CF59D77E}" destId="{E7806DEA-9D22-4223-A17C-D83E7E311656}" srcOrd="3" destOrd="0" parTransId="{1BEAEB62-BF08-4FD2-A2A6-A1D1DCDEE7A0}" sibTransId="{DED3D02D-5E2E-49D7-9828-0407105940CC}"/>
    <dgm:cxn modelId="{D545A3DC-42B2-40FD-9AE8-9B0830F7AA2D}" type="presParOf" srcId="{CE7D5630-C08C-427D-ADC9-A890B5B57738}" destId="{37689816-E23E-4ED5-9725-9BF762AB1ED1}" srcOrd="0" destOrd="0" presId="urn:microsoft.com/office/officeart/2005/8/layout/lProcess3"/>
    <dgm:cxn modelId="{F2B81BBC-6A5A-4433-92E3-DBBB0903D2A6}" type="presParOf" srcId="{37689816-E23E-4ED5-9725-9BF762AB1ED1}" destId="{A03C9602-E2A0-4AA9-8CFC-3A342DD2D6C7}" srcOrd="0" destOrd="0" presId="urn:microsoft.com/office/officeart/2005/8/layout/lProcess3"/>
    <dgm:cxn modelId="{134E40E8-296B-44D1-8BAB-A54290E977B4}" type="presParOf" srcId="{CE7D5630-C08C-427D-ADC9-A890B5B57738}" destId="{F9252A97-DDAD-4BED-A799-2EC7C048AC0F}" srcOrd="1" destOrd="0" presId="urn:microsoft.com/office/officeart/2005/8/layout/lProcess3"/>
    <dgm:cxn modelId="{08DE8F13-7708-4D43-850E-71ABDAFFD4AF}" type="presParOf" srcId="{CE7D5630-C08C-427D-ADC9-A890B5B57738}" destId="{39521816-19C0-489F-BFD2-E73E75F240A7}" srcOrd="2" destOrd="0" presId="urn:microsoft.com/office/officeart/2005/8/layout/lProcess3"/>
    <dgm:cxn modelId="{8D763CDE-343C-49E0-AFDC-A6D6AF45AFBF}" type="presParOf" srcId="{39521816-19C0-489F-BFD2-E73E75F240A7}" destId="{3DE4257D-81F5-4A5F-836A-25A684DED71A}" srcOrd="0" destOrd="0" presId="urn:microsoft.com/office/officeart/2005/8/layout/lProcess3"/>
    <dgm:cxn modelId="{EF5A2408-2FC8-41AB-B1FF-C9774C243A73}" type="presParOf" srcId="{CE7D5630-C08C-427D-ADC9-A890B5B57738}" destId="{819D0651-6F2F-4E9C-86F3-DC6412F8DDF3}" srcOrd="3" destOrd="0" presId="urn:microsoft.com/office/officeart/2005/8/layout/lProcess3"/>
    <dgm:cxn modelId="{FEBC3B04-D357-40C3-9481-47421AE7B192}" type="presParOf" srcId="{CE7D5630-C08C-427D-ADC9-A890B5B57738}" destId="{95D4C625-E027-4448-B3D1-92F0F8F6C2DC}" srcOrd="4" destOrd="0" presId="urn:microsoft.com/office/officeart/2005/8/layout/lProcess3"/>
    <dgm:cxn modelId="{60885903-32EF-40F0-BD4B-DA5CDD16CED8}" type="presParOf" srcId="{95D4C625-E027-4448-B3D1-92F0F8F6C2DC}" destId="{0D76ED23-A96D-4393-9F9D-FD10E2FB1608}" srcOrd="0" destOrd="0" presId="urn:microsoft.com/office/officeart/2005/8/layout/lProcess3"/>
    <dgm:cxn modelId="{3FCA55A6-ADD0-4C74-BF0F-7571DB74E908}" type="presParOf" srcId="{CE7D5630-C08C-427D-ADC9-A890B5B57738}" destId="{CFFDCF93-89D6-4FFA-A8EC-47679260C9D0}" srcOrd="5" destOrd="0" presId="urn:microsoft.com/office/officeart/2005/8/layout/lProcess3"/>
    <dgm:cxn modelId="{212808CA-EC1F-4444-A232-C0ABE232D618}" type="presParOf" srcId="{CE7D5630-C08C-427D-ADC9-A890B5B57738}" destId="{5CE1D27E-987D-4A07-B269-A4B6FB835CC5}" srcOrd="6" destOrd="0" presId="urn:microsoft.com/office/officeart/2005/8/layout/lProcess3"/>
    <dgm:cxn modelId="{93B6F380-17D5-4A29-A00F-71E4F161A116}" type="presParOf" srcId="{5CE1D27E-987D-4A07-B269-A4B6FB835CC5}" destId="{F9F69C12-7EF7-4B87-BB1D-7F68E07DE2EF}" srcOrd="0" destOrd="0" presId="urn:microsoft.com/office/officeart/2005/8/layout/lProcess3"/>
    <dgm:cxn modelId="{6969B840-0797-470F-A07A-A66199E1D68B}" type="presParOf" srcId="{CE7D5630-C08C-427D-ADC9-A890B5B57738}" destId="{30661DBA-C473-4AA1-BBCD-606024E01885}" srcOrd="7" destOrd="0" presId="urn:microsoft.com/office/officeart/2005/8/layout/lProcess3"/>
    <dgm:cxn modelId="{CA4548F8-3B7D-441B-A4BE-F021C70C122A}" type="presParOf" srcId="{CE7D5630-C08C-427D-ADC9-A890B5B57738}" destId="{A04BB32E-034F-4910-ACF6-21819FABAE3B}" srcOrd="8" destOrd="0" presId="urn:microsoft.com/office/officeart/2005/8/layout/lProcess3"/>
    <dgm:cxn modelId="{C5E62D1A-F9CE-4D8F-B288-FD7E67D0DEB3}" type="presParOf" srcId="{A04BB32E-034F-4910-ACF6-21819FABAE3B}" destId="{B92FA95E-7019-44F4-A56B-06BBF7D58347}" srcOrd="0" destOrd="0" presId="urn:microsoft.com/office/officeart/2005/8/layout/lProcess3"/>
    <dgm:cxn modelId="{EC44E695-8530-4670-A07D-5BC7DF50844D}" type="presParOf" srcId="{CE7D5630-C08C-427D-ADC9-A890B5B57738}" destId="{D79082B6-7147-4833-B87A-A6E7ACB6587F}" srcOrd="9" destOrd="0" presId="urn:microsoft.com/office/officeart/2005/8/layout/lProcess3"/>
    <dgm:cxn modelId="{2201A72D-0341-4F10-8084-3C221E1855FA}" type="presParOf" srcId="{CE7D5630-C08C-427D-ADC9-A890B5B57738}" destId="{965E2AA6-FEBC-47C4-8DCA-AABB744EF699}" srcOrd="10" destOrd="0" presId="urn:microsoft.com/office/officeart/2005/8/layout/lProcess3"/>
    <dgm:cxn modelId="{F6066CB2-7100-4613-B00B-E267A95071BC}" type="presParOf" srcId="{965E2AA6-FEBC-47C4-8DCA-AABB744EF699}" destId="{0B06415D-127D-4475-A462-5F47C0D9FF27}" srcOrd="0" destOrd="0" presId="urn:microsoft.com/office/officeart/2005/8/layout/lProcess3"/>
    <dgm:cxn modelId="{E4E62B36-FA09-4BAA-82E2-DE60346530EB}" type="presParOf" srcId="{CE7D5630-C08C-427D-ADC9-A890B5B57738}" destId="{9305CBEC-CC21-4B6E-A1CA-FCB272F43E63}" srcOrd="11" destOrd="0" presId="urn:microsoft.com/office/officeart/2005/8/layout/lProcess3"/>
    <dgm:cxn modelId="{6A23F721-6E6D-40C6-A9FD-A219B5A789E7}" type="presParOf" srcId="{CE7D5630-C08C-427D-ADC9-A890B5B57738}" destId="{6E4C1EC7-0101-4BC8-B147-B7F2191FE33A}" srcOrd="12" destOrd="0" presId="urn:microsoft.com/office/officeart/2005/8/layout/lProcess3"/>
    <dgm:cxn modelId="{C536A26E-C394-4C07-8687-D4046B63260C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Propuls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3" presStyleCnt="7" custLinFactNeighborX="-1665" custLinFactNeighborY="-4032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4" destOrd="0" parTransId="{8A36A739-AF0B-4060-9816-57A94053C7D1}" sibTransId="{F3E10982-1ECA-4483-86ED-10B4557D573F}"/>
    <dgm:cxn modelId="{A1EDD3FD-5335-4DA4-8D6A-DC4AC5845D90}" type="presOf" srcId="{EA38FA98-FBC5-43BE-87DE-292D2BE56A28}" destId="{5F221B53-36DB-423C-9363-BEDB0B2596A4}" srcOrd="0" destOrd="0" presId="urn:microsoft.com/office/officeart/2005/8/layout/lProcess3"/>
    <dgm:cxn modelId="{98B84497-48B1-4970-9EBA-96D197AAF9CD}" type="presOf" srcId="{A737A17A-9DB1-4057-9F00-B281CF59D77E}" destId="{CE7D5630-C08C-427D-ADC9-A890B5B57738}" srcOrd="0" destOrd="0" presId="urn:microsoft.com/office/officeart/2005/8/layout/lProcess3"/>
    <dgm:cxn modelId="{49344990-5B59-4765-AF34-A0C2B57A0990}" type="presOf" srcId="{7F43385E-4EBD-4F21-BA39-D41B0B6EB199}" destId="{0D76ED23-A96D-4393-9F9D-FD10E2FB1608}" srcOrd="0" destOrd="0" presId="urn:microsoft.com/office/officeart/2005/8/layout/lProcess3"/>
    <dgm:cxn modelId="{3AFD5C4B-FCD0-4993-9CB5-904233DEAB48}" type="presOf" srcId="{02EC333F-B322-485F-96A2-28D0DC5443F5}" destId="{3DE4257D-81F5-4A5F-836A-25A684DED71A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C1E1A680-2C20-4B60-A5F0-C4C95355E6E5}" type="presOf" srcId="{FA6ECB64-AAB5-40EB-9408-F375A96D2D7E}" destId="{B92FA95E-7019-44F4-A56B-06BBF7D58347}" srcOrd="0" destOrd="0" presId="urn:microsoft.com/office/officeart/2005/8/layout/lProcess3"/>
    <dgm:cxn modelId="{51120601-8E61-4706-BF11-770DAE4AAEA6}" type="presOf" srcId="{9F3503E8-79F9-407C-B493-2807E2BA3385}" destId="{0B06415D-127D-4475-A462-5F47C0D9FF27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82317C32-B8FC-4428-B2A2-76779E18D90C}" type="presOf" srcId="{A165A535-6DE1-425A-B80B-F0BC221E1077}" destId="{A03C9602-E2A0-4AA9-8CFC-3A342DD2D6C7}" srcOrd="0" destOrd="0" presId="urn:microsoft.com/office/officeart/2005/8/layout/lProcess3"/>
    <dgm:cxn modelId="{92064217-FF90-4EE1-AD7C-DE3AFC5EC03D}" type="presOf" srcId="{E7806DEA-9D22-4223-A17C-D83E7E311656}" destId="{F9F69C12-7EF7-4B87-BB1D-7F68E07DE2EF}" srcOrd="0" destOrd="0" presId="urn:microsoft.com/office/officeart/2005/8/layout/lProcess3"/>
    <dgm:cxn modelId="{B06CAF76-1739-4AD1-AE99-4B1138282244}" srcId="{A737A17A-9DB1-4057-9F00-B281CF59D77E}" destId="{E7806DEA-9D22-4223-A17C-D83E7E311656}" srcOrd="3" destOrd="0" parTransId="{1BEAEB62-BF08-4FD2-A2A6-A1D1DCDEE7A0}" sibTransId="{DED3D02D-5E2E-49D7-9828-0407105940CC}"/>
    <dgm:cxn modelId="{75456822-D94B-4D34-8797-C91A04B1A15A}" type="presParOf" srcId="{CE7D5630-C08C-427D-ADC9-A890B5B57738}" destId="{37689816-E23E-4ED5-9725-9BF762AB1ED1}" srcOrd="0" destOrd="0" presId="urn:microsoft.com/office/officeart/2005/8/layout/lProcess3"/>
    <dgm:cxn modelId="{35A7B412-054F-45C6-A575-9128A8A05156}" type="presParOf" srcId="{37689816-E23E-4ED5-9725-9BF762AB1ED1}" destId="{A03C9602-E2A0-4AA9-8CFC-3A342DD2D6C7}" srcOrd="0" destOrd="0" presId="urn:microsoft.com/office/officeart/2005/8/layout/lProcess3"/>
    <dgm:cxn modelId="{7926E6DA-8CC8-4549-A69D-72C3E4FD4657}" type="presParOf" srcId="{CE7D5630-C08C-427D-ADC9-A890B5B57738}" destId="{F9252A97-DDAD-4BED-A799-2EC7C048AC0F}" srcOrd="1" destOrd="0" presId="urn:microsoft.com/office/officeart/2005/8/layout/lProcess3"/>
    <dgm:cxn modelId="{CDBB3A0D-8BB7-4049-A005-3B7D66AC90B5}" type="presParOf" srcId="{CE7D5630-C08C-427D-ADC9-A890B5B57738}" destId="{39521816-19C0-489F-BFD2-E73E75F240A7}" srcOrd="2" destOrd="0" presId="urn:microsoft.com/office/officeart/2005/8/layout/lProcess3"/>
    <dgm:cxn modelId="{3CC9A638-E2B8-41E5-8C0B-9A1B943654D9}" type="presParOf" srcId="{39521816-19C0-489F-BFD2-E73E75F240A7}" destId="{3DE4257D-81F5-4A5F-836A-25A684DED71A}" srcOrd="0" destOrd="0" presId="urn:microsoft.com/office/officeart/2005/8/layout/lProcess3"/>
    <dgm:cxn modelId="{B8ED7650-9653-4147-8308-D9693A365B33}" type="presParOf" srcId="{CE7D5630-C08C-427D-ADC9-A890B5B57738}" destId="{819D0651-6F2F-4E9C-86F3-DC6412F8DDF3}" srcOrd="3" destOrd="0" presId="urn:microsoft.com/office/officeart/2005/8/layout/lProcess3"/>
    <dgm:cxn modelId="{7AD34ABE-9C70-4CF8-9174-4C38C60DEC9B}" type="presParOf" srcId="{CE7D5630-C08C-427D-ADC9-A890B5B57738}" destId="{95D4C625-E027-4448-B3D1-92F0F8F6C2DC}" srcOrd="4" destOrd="0" presId="urn:microsoft.com/office/officeart/2005/8/layout/lProcess3"/>
    <dgm:cxn modelId="{1A62F7CA-64F0-4A26-9B48-8BA9FFCE58C1}" type="presParOf" srcId="{95D4C625-E027-4448-B3D1-92F0F8F6C2DC}" destId="{0D76ED23-A96D-4393-9F9D-FD10E2FB1608}" srcOrd="0" destOrd="0" presId="urn:microsoft.com/office/officeart/2005/8/layout/lProcess3"/>
    <dgm:cxn modelId="{DD93CE25-1097-4C35-939B-1C5EB8610E18}" type="presParOf" srcId="{CE7D5630-C08C-427D-ADC9-A890B5B57738}" destId="{CFFDCF93-89D6-4FFA-A8EC-47679260C9D0}" srcOrd="5" destOrd="0" presId="urn:microsoft.com/office/officeart/2005/8/layout/lProcess3"/>
    <dgm:cxn modelId="{DF83F934-2D0D-4B01-8D6D-613DE516E0C6}" type="presParOf" srcId="{CE7D5630-C08C-427D-ADC9-A890B5B57738}" destId="{5CE1D27E-987D-4A07-B269-A4B6FB835CC5}" srcOrd="6" destOrd="0" presId="urn:microsoft.com/office/officeart/2005/8/layout/lProcess3"/>
    <dgm:cxn modelId="{113F2C98-D181-4D46-82FF-93EC6FF0C6D3}" type="presParOf" srcId="{5CE1D27E-987D-4A07-B269-A4B6FB835CC5}" destId="{F9F69C12-7EF7-4B87-BB1D-7F68E07DE2EF}" srcOrd="0" destOrd="0" presId="urn:microsoft.com/office/officeart/2005/8/layout/lProcess3"/>
    <dgm:cxn modelId="{EC6E7782-A31D-4E9E-837F-2EE6D2E83DC9}" type="presParOf" srcId="{CE7D5630-C08C-427D-ADC9-A890B5B57738}" destId="{30661DBA-C473-4AA1-BBCD-606024E01885}" srcOrd="7" destOrd="0" presId="urn:microsoft.com/office/officeart/2005/8/layout/lProcess3"/>
    <dgm:cxn modelId="{75A0B346-FB0C-4328-B0A0-957600379B3C}" type="presParOf" srcId="{CE7D5630-C08C-427D-ADC9-A890B5B57738}" destId="{A04BB32E-034F-4910-ACF6-21819FABAE3B}" srcOrd="8" destOrd="0" presId="urn:microsoft.com/office/officeart/2005/8/layout/lProcess3"/>
    <dgm:cxn modelId="{9CB797C1-6899-4204-BE80-77581C202B16}" type="presParOf" srcId="{A04BB32E-034F-4910-ACF6-21819FABAE3B}" destId="{B92FA95E-7019-44F4-A56B-06BBF7D58347}" srcOrd="0" destOrd="0" presId="urn:microsoft.com/office/officeart/2005/8/layout/lProcess3"/>
    <dgm:cxn modelId="{B0B6C981-E5A4-4238-9977-97DBE64729F7}" type="presParOf" srcId="{CE7D5630-C08C-427D-ADC9-A890B5B57738}" destId="{D79082B6-7147-4833-B87A-A6E7ACB6587F}" srcOrd="9" destOrd="0" presId="urn:microsoft.com/office/officeart/2005/8/layout/lProcess3"/>
    <dgm:cxn modelId="{6FDE6A82-F620-43AD-82B2-DCF24BBFCBA8}" type="presParOf" srcId="{CE7D5630-C08C-427D-ADC9-A890B5B57738}" destId="{965E2AA6-FEBC-47C4-8DCA-AABB744EF699}" srcOrd="10" destOrd="0" presId="urn:microsoft.com/office/officeart/2005/8/layout/lProcess3"/>
    <dgm:cxn modelId="{02D9E783-F570-4915-9689-EA1ACF78BB23}" type="presParOf" srcId="{965E2AA6-FEBC-47C4-8DCA-AABB744EF699}" destId="{0B06415D-127D-4475-A462-5F47C0D9FF27}" srcOrd="0" destOrd="0" presId="urn:microsoft.com/office/officeart/2005/8/layout/lProcess3"/>
    <dgm:cxn modelId="{7C1CF625-63DA-496B-9614-7FB0AB836F2E}" type="presParOf" srcId="{CE7D5630-C08C-427D-ADC9-A890B5B57738}" destId="{9305CBEC-CC21-4B6E-A1CA-FCB272F43E63}" srcOrd="11" destOrd="0" presId="urn:microsoft.com/office/officeart/2005/8/layout/lProcess3"/>
    <dgm:cxn modelId="{C11B038A-0EAE-4AF9-BCAE-D5E455A34152}" type="presParOf" srcId="{CE7D5630-C08C-427D-ADC9-A890B5B57738}" destId="{6E4C1EC7-0101-4BC8-B147-B7F2191FE33A}" srcOrd="12" destOrd="0" presId="urn:microsoft.com/office/officeart/2005/8/layout/lProcess3"/>
    <dgm:cxn modelId="{C41AE864-F6B7-4206-B3F0-CC74A3B6D48C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Propuls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3" presStyleCnt="7" custLinFactNeighborX="-1665" custLinFactNeighborY="-4032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D5A13B68-C23F-44C8-8B50-DEB54966D646}" type="presOf" srcId="{E7806DEA-9D22-4223-A17C-D83E7E311656}" destId="{F9F69C12-7EF7-4B87-BB1D-7F68E07DE2EF}" srcOrd="0" destOrd="0" presId="urn:microsoft.com/office/officeart/2005/8/layout/lProcess3"/>
    <dgm:cxn modelId="{672FEF7F-DE15-4A06-B58C-690067278CF5}" srcId="{A737A17A-9DB1-4057-9F00-B281CF59D77E}" destId="{FA6ECB64-AAB5-40EB-9408-F375A96D2D7E}" srcOrd="4" destOrd="0" parTransId="{8A36A739-AF0B-4060-9816-57A94053C7D1}" sibTransId="{F3E10982-1ECA-4483-86ED-10B4557D573F}"/>
    <dgm:cxn modelId="{FEBFECC9-FD27-477F-953C-A98A526002BA}" type="presOf" srcId="{A737A17A-9DB1-4057-9F00-B281CF59D77E}" destId="{CE7D5630-C08C-427D-ADC9-A890B5B57738}" srcOrd="0" destOrd="0" presId="urn:microsoft.com/office/officeart/2005/8/layout/lProcess3"/>
    <dgm:cxn modelId="{FB704852-7C0D-4A24-9E25-D9636CCFB8A4}" type="presOf" srcId="{FA6ECB64-AAB5-40EB-9408-F375A96D2D7E}" destId="{B92FA95E-7019-44F4-A56B-06BBF7D5834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FEB82563-4374-43E8-8400-936B6B2B58FC}" type="presOf" srcId="{02EC333F-B322-485F-96A2-28D0DC5443F5}" destId="{3DE4257D-81F5-4A5F-836A-25A684DED71A}" srcOrd="0" destOrd="0" presId="urn:microsoft.com/office/officeart/2005/8/layout/lProcess3"/>
    <dgm:cxn modelId="{EA31309F-6880-48E7-ADDE-90CF462DFC66}" type="presOf" srcId="{7F43385E-4EBD-4F21-BA39-D41B0B6EB199}" destId="{0D76ED23-A96D-4393-9F9D-FD10E2FB1608}" srcOrd="0" destOrd="0" presId="urn:microsoft.com/office/officeart/2005/8/layout/lProcess3"/>
    <dgm:cxn modelId="{ECB73500-E49F-484F-A96E-0A3F01C0F755}" type="presOf" srcId="{A165A535-6DE1-425A-B80B-F0BC221E1077}" destId="{A03C9602-E2A0-4AA9-8CFC-3A342DD2D6C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8ABE2518-552F-49D9-8B4D-8089FEAF73BC}" type="presOf" srcId="{9F3503E8-79F9-407C-B493-2807E2BA3385}" destId="{0B06415D-127D-4475-A462-5F47C0D9FF27}" srcOrd="0" destOrd="0" presId="urn:microsoft.com/office/officeart/2005/8/layout/lProcess3"/>
    <dgm:cxn modelId="{B06CAF76-1739-4AD1-AE99-4B1138282244}" srcId="{A737A17A-9DB1-4057-9F00-B281CF59D77E}" destId="{E7806DEA-9D22-4223-A17C-D83E7E311656}" srcOrd="3" destOrd="0" parTransId="{1BEAEB62-BF08-4FD2-A2A6-A1D1DCDEE7A0}" sibTransId="{DED3D02D-5E2E-49D7-9828-0407105940CC}"/>
    <dgm:cxn modelId="{B60E01EF-EA9F-4EBC-8FC2-E3C28C4AF3C3}" type="presOf" srcId="{EA38FA98-FBC5-43BE-87DE-292D2BE56A28}" destId="{5F221B53-36DB-423C-9363-BEDB0B2596A4}" srcOrd="0" destOrd="0" presId="urn:microsoft.com/office/officeart/2005/8/layout/lProcess3"/>
    <dgm:cxn modelId="{A751C136-5B40-4114-A0B9-B7E993BE7984}" type="presParOf" srcId="{CE7D5630-C08C-427D-ADC9-A890B5B57738}" destId="{37689816-E23E-4ED5-9725-9BF762AB1ED1}" srcOrd="0" destOrd="0" presId="urn:microsoft.com/office/officeart/2005/8/layout/lProcess3"/>
    <dgm:cxn modelId="{B4C3FAA8-145B-475A-AB9D-A41755320F42}" type="presParOf" srcId="{37689816-E23E-4ED5-9725-9BF762AB1ED1}" destId="{A03C9602-E2A0-4AA9-8CFC-3A342DD2D6C7}" srcOrd="0" destOrd="0" presId="urn:microsoft.com/office/officeart/2005/8/layout/lProcess3"/>
    <dgm:cxn modelId="{551B6B87-B02D-4348-BDF8-FD9800D4B600}" type="presParOf" srcId="{CE7D5630-C08C-427D-ADC9-A890B5B57738}" destId="{F9252A97-DDAD-4BED-A799-2EC7C048AC0F}" srcOrd="1" destOrd="0" presId="urn:microsoft.com/office/officeart/2005/8/layout/lProcess3"/>
    <dgm:cxn modelId="{9DBE29CA-495A-4DB7-A2D5-8048906623D0}" type="presParOf" srcId="{CE7D5630-C08C-427D-ADC9-A890B5B57738}" destId="{39521816-19C0-489F-BFD2-E73E75F240A7}" srcOrd="2" destOrd="0" presId="urn:microsoft.com/office/officeart/2005/8/layout/lProcess3"/>
    <dgm:cxn modelId="{026185C4-E161-4BC5-B093-93F6D65F745A}" type="presParOf" srcId="{39521816-19C0-489F-BFD2-E73E75F240A7}" destId="{3DE4257D-81F5-4A5F-836A-25A684DED71A}" srcOrd="0" destOrd="0" presId="urn:microsoft.com/office/officeart/2005/8/layout/lProcess3"/>
    <dgm:cxn modelId="{899FD8DD-2B24-4FEB-AA75-15091E64E6E7}" type="presParOf" srcId="{CE7D5630-C08C-427D-ADC9-A890B5B57738}" destId="{819D0651-6F2F-4E9C-86F3-DC6412F8DDF3}" srcOrd="3" destOrd="0" presId="urn:microsoft.com/office/officeart/2005/8/layout/lProcess3"/>
    <dgm:cxn modelId="{B1B93E37-3B09-46DB-9BBE-F3F853190E63}" type="presParOf" srcId="{CE7D5630-C08C-427D-ADC9-A890B5B57738}" destId="{95D4C625-E027-4448-B3D1-92F0F8F6C2DC}" srcOrd="4" destOrd="0" presId="urn:microsoft.com/office/officeart/2005/8/layout/lProcess3"/>
    <dgm:cxn modelId="{7C716391-6D08-400B-9B5B-AFA1BA97D173}" type="presParOf" srcId="{95D4C625-E027-4448-B3D1-92F0F8F6C2DC}" destId="{0D76ED23-A96D-4393-9F9D-FD10E2FB1608}" srcOrd="0" destOrd="0" presId="urn:microsoft.com/office/officeart/2005/8/layout/lProcess3"/>
    <dgm:cxn modelId="{A07A555E-1C64-4D67-A452-26E9157D3E6E}" type="presParOf" srcId="{CE7D5630-C08C-427D-ADC9-A890B5B57738}" destId="{CFFDCF93-89D6-4FFA-A8EC-47679260C9D0}" srcOrd="5" destOrd="0" presId="urn:microsoft.com/office/officeart/2005/8/layout/lProcess3"/>
    <dgm:cxn modelId="{4B7AC372-4F60-4445-9EAC-4439C3C86603}" type="presParOf" srcId="{CE7D5630-C08C-427D-ADC9-A890B5B57738}" destId="{5CE1D27E-987D-4A07-B269-A4B6FB835CC5}" srcOrd="6" destOrd="0" presId="urn:microsoft.com/office/officeart/2005/8/layout/lProcess3"/>
    <dgm:cxn modelId="{5BDA9EC1-6EBB-4D30-B151-AE49094DF2BE}" type="presParOf" srcId="{5CE1D27E-987D-4A07-B269-A4B6FB835CC5}" destId="{F9F69C12-7EF7-4B87-BB1D-7F68E07DE2EF}" srcOrd="0" destOrd="0" presId="urn:microsoft.com/office/officeart/2005/8/layout/lProcess3"/>
    <dgm:cxn modelId="{AB212F8A-BAF3-41FB-9921-1F3937DE39B2}" type="presParOf" srcId="{CE7D5630-C08C-427D-ADC9-A890B5B57738}" destId="{30661DBA-C473-4AA1-BBCD-606024E01885}" srcOrd="7" destOrd="0" presId="urn:microsoft.com/office/officeart/2005/8/layout/lProcess3"/>
    <dgm:cxn modelId="{F70F8556-3374-4CF5-897F-FF8C461E9BFF}" type="presParOf" srcId="{CE7D5630-C08C-427D-ADC9-A890B5B57738}" destId="{A04BB32E-034F-4910-ACF6-21819FABAE3B}" srcOrd="8" destOrd="0" presId="urn:microsoft.com/office/officeart/2005/8/layout/lProcess3"/>
    <dgm:cxn modelId="{4764A46D-AD32-496B-9083-9370A3C6B039}" type="presParOf" srcId="{A04BB32E-034F-4910-ACF6-21819FABAE3B}" destId="{B92FA95E-7019-44F4-A56B-06BBF7D58347}" srcOrd="0" destOrd="0" presId="urn:microsoft.com/office/officeart/2005/8/layout/lProcess3"/>
    <dgm:cxn modelId="{9B53BD53-1485-4F9C-9E73-AA938C5CA48C}" type="presParOf" srcId="{CE7D5630-C08C-427D-ADC9-A890B5B57738}" destId="{D79082B6-7147-4833-B87A-A6E7ACB6587F}" srcOrd="9" destOrd="0" presId="urn:microsoft.com/office/officeart/2005/8/layout/lProcess3"/>
    <dgm:cxn modelId="{3A85D9DE-A5F4-401E-98CB-D7AD883D7A7B}" type="presParOf" srcId="{CE7D5630-C08C-427D-ADC9-A890B5B57738}" destId="{965E2AA6-FEBC-47C4-8DCA-AABB744EF699}" srcOrd="10" destOrd="0" presId="urn:microsoft.com/office/officeart/2005/8/layout/lProcess3"/>
    <dgm:cxn modelId="{375DFEEA-D008-4D13-8FE1-7E8C61EB8365}" type="presParOf" srcId="{965E2AA6-FEBC-47C4-8DCA-AABB744EF699}" destId="{0B06415D-127D-4475-A462-5F47C0D9FF27}" srcOrd="0" destOrd="0" presId="urn:microsoft.com/office/officeart/2005/8/layout/lProcess3"/>
    <dgm:cxn modelId="{4794EEBB-64D4-4E78-9379-A963873611AC}" type="presParOf" srcId="{CE7D5630-C08C-427D-ADC9-A890B5B57738}" destId="{9305CBEC-CC21-4B6E-A1CA-FCB272F43E63}" srcOrd="11" destOrd="0" presId="urn:microsoft.com/office/officeart/2005/8/layout/lProcess3"/>
    <dgm:cxn modelId="{875282AD-C9E4-47A9-A683-E4626480A112}" type="presParOf" srcId="{CE7D5630-C08C-427D-ADC9-A890B5B57738}" destId="{6E4C1EC7-0101-4BC8-B147-B7F2191FE33A}" srcOrd="12" destOrd="0" presId="urn:microsoft.com/office/officeart/2005/8/layout/lProcess3"/>
    <dgm:cxn modelId="{11F35D92-DCE8-4F3E-BE08-70B34E74421E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Propuls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3" presStyleCnt="7" custLinFactNeighborX="-1665" custLinFactNeighborY="-4032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CAAF44C1-3EE1-4C6E-B78A-4D81FEF83B52}" type="presOf" srcId="{7F43385E-4EBD-4F21-BA39-D41B0B6EB199}" destId="{0D76ED23-A96D-4393-9F9D-FD10E2FB1608}" srcOrd="0" destOrd="0" presId="urn:microsoft.com/office/officeart/2005/8/layout/lProcess3"/>
    <dgm:cxn modelId="{672FEF7F-DE15-4A06-B58C-690067278CF5}" srcId="{A737A17A-9DB1-4057-9F00-B281CF59D77E}" destId="{FA6ECB64-AAB5-40EB-9408-F375A96D2D7E}" srcOrd="4" destOrd="0" parTransId="{8A36A739-AF0B-4060-9816-57A94053C7D1}" sibTransId="{F3E10982-1ECA-4483-86ED-10B4557D573F}"/>
    <dgm:cxn modelId="{841332B4-ADD3-4CAA-9FB9-130DBCE8CC95}" type="presOf" srcId="{EA38FA98-FBC5-43BE-87DE-292D2BE56A28}" destId="{5F221B53-36DB-423C-9363-BEDB0B2596A4}" srcOrd="0" destOrd="0" presId="urn:microsoft.com/office/officeart/2005/8/layout/lProcess3"/>
    <dgm:cxn modelId="{F25C2465-4A53-4814-A9C8-729EB7F29CAB}" type="presOf" srcId="{02EC333F-B322-485F-96A2-28D0DC5443F5}" destId="{3DE4257D-81F5-4A5F-836A-25A684DED71A}" srcOrd="0" destOrd="0" presId="urn:microsoft.com/office/officeart/2005/8/layout/lProcess3"/>
    <dgm:cxn modelId="{685FE0B5-8D44-4073-A261-A4A2EBAB7387}" type="presOf" srcId="{FA6ECB64-AAB5-40EB-9408-F375A96D2D7E}" destId="{B92FA95E-7019-44F4-A56B-06BBF7D5834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395E247B-4EF8-475A-8FBC-6C70A171BE44}" type="presOf" srcId="{A165A535-6DE1-425A-B80B-F0BC221E1077}" destId="{A03C9602-E2A0-4AA9-8CFC-3A342DD2D6C7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C0E8108F-2618-490A-B79D-D696926AD604}" type="presOf" srcId="{E7806DEA-9D22-4223-A17C-D83E7E311656}" destId="{F9F69C12-7EF7-4B87-BB1D-7F68E07DE2EF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3BDDFCFB-44C4-4487-AC59-6BA57ED88D9C}" type="presOf" srcId="{A737A17A-9DB1-4057-9F00-B281CF59D77E}" destId="{CE7D5630-C08C-427D-ADC9-A890B5B57738}" srcOrd="0" destOrd="0" presId="urn:microsoft.com/office/officeart/2005/8/layout/lProcess3"/>
    <dgm:cxn modelId="{A51B1A63-13C0-412F-B578-1EE6D89F6695}" type="presOf" srcId="{9F3503E8-79F9-407C-B493-2807E2BA3385}" destId="{0B06415D-127D-4475-A462-5F47C0D9FF27}" srcOrd="0" destOrd="0" presId="urn:microsoft.com/office/officeart/2005/8/layout/lProcess3"/>
    <dgm:cxn modelId="{B06CAF76-1739-4AD1-AE99-4B1138282244}" srcId="{A737A17A-9DB1-4057-9F00-B281CF59D77E}" destId="{E7806DEA-9D22-4223-A17C-D83E7E311656}" srcOrd="3" destOrd="0" parTransId="{1BEAEB62-BF08-4FD2-A2A6-A1D1DCDEE7A0}" sibTransId="{DED3D02D-5E2E-49D7-9828-0407105940CC}"/>
    <dgm:cxn modelId="{07A32428-DED7-491A-BAC9-4B802713E273}" type="presParOf" srcId="{CE7D5630-C08C-427D-ADC9-A890B5B57738}" destId="{37689816-E23E-4ED5-9725-9BF762AB1ED1}" srcOrd="0" destOrd="0" presId="urn:microsoft.com/office/officeart/2005/8/layout/lProcess3"/>
    <dgm:cxn modelId="{B1F5683E-3519-4149-B38B-C5D72159FA93}" type="presParOf" srcId="{37689816-E23E-4ED5-9725-9BF762AB1ED1}" destId="{A03C9602-E2A0-4AA9-8CFC-3A342DD2D6C7}" srcOrd="0" destOrd="0" presId="urn:microsoft.com/office/officeart/2005/8/layout/lProcess3"/>
    <dgm:cxn modelId="{8D8EA9CD-B2AC-44B1-8BFF-DC574FFA0451}" type="presParOf" srcId="{CE7D5630-C08C-427D-ADC9-A890B5B57738}" destId="{F9252A97-DDAD-4BED-A799-2EC7C048AC0F}" srcOrd="1" destOrd="0" presId="urn:microsoft.com/office/officeart/2005/8/layout/lProcess3"/>
    <dgm:cxn modelId="{6BAEB48B-0AFB-483F-A0C2-CA6C8CC398A3}" type="presParOf" srcId="{CE7D5630-C08C-427D-ADC9-A890B5B57738}" destId="{39521816-19C0-489F-BFD2-E73E75F240A7}" srcOrd="2" destOrd="0" presId="urn:microsoft.com/office/officeart/2005/8/layout/lProcess3"/>
    <dgm:cxn modelId="{31289112-F8FE-48EC-BE3C-1A54D6D29BFE}" type="presParOf" srcId="{39521816-19C0-489F-BFD2-E73E75F240A7}" destId="{3DE4257D-81F5-4A5F-836A-25A684DED71A}" srcOrd="0" destOrd="0" presId="urn:microsoft.com/office/officeart/2005/8/layout/lProcess3"/>
    <dgm:cxn modelId="{9743E9ED-4788-4DA5-B476-5DA7ED957031}" type="presParOf" srcId="{CE7D5630-C08C-427D-ADC9-A890B5B57738}" destId="{819D0651-6F2F-4E9C-86F3-DC6412F8DDF3}" srcOrd="3" destOrd="0" presId="urn:microsoft.com/office/officeart/2005/8/layout/lProcess3"/>
    <dgm:cxn modelId="{0E5C268C-85E5-484F-9531-47259F975FBC}" type="presParOf" srcId="{CE7D5630-C08C-427D-ADC9-A890B5B57738}" destId="{95D4C625-E027-4448-B3D1-92F0F8F6C2DC}" srcOrd="4" destOrd="0" presId="urn:microsoft.com/office/officeart/2005/8/layout/lProcess3"/>
    <dgm:cxn modelId="{284B3BD3-7096-42D4-99C7-C34A564A0E84}" type="presParOf" srcId="{95D4C625-E027-4448-B3D1-92F0F8F6C2DC}" destId="{0D76ED23-A96D-4393-9F9D-FD10E2FB1608}" srcOrd="0" destOrd="0" presId="urn:microsoft.com/office/officeart/2005/8/layout/lProcess3"/>
    <dgm:cxn modelId="{2E744275-AEAA-41CC-83B1-B108ABB8A563}" type="presParOf" srcId="{CE7D5630-C08C-427D-ADC9-A890B5B57738}" destId="{CFFDCF93-89D6-4FFA-A8EC-47679260C9D0}" srcOrd="5" destOrd="0" presId="urn:microsoft.com/office/officeart/2005/8/layout/lProcess3"/>
    <dgm:cxn modelId="{46B60B1A-1D46-4214-A278-0E73C2F05642}" type="presParOf" srcId="{CE7D5630-C08C-427D-ADC9-A890B5B57738}" destId="{5CE1D27E-987D-4A07-B269-A4B6FB835CC5}" srcOrd="6" destOrd="0" presId="urn:microsoft.com/office/officeart/2005/8/layout/lProcess3"/>
    <dgm:cxn modelId="{B290A37F-BEF4-4DF3-A183-9BE0498E6E62}" type="presParOf" srcId="{5CE1D27E-987D-4A07-B269-A4B6FB835CC5}" destId="{F9F69C12-7EF7-4B87-BB1D-7F68E07DE2EF}" srcOrd="0" destOrd="0" presId="urn:microsoft.com/office/officeart/2005/8/layout/lProcess3"/>
    <dgm:cxn modelId="{64594FFD-A2E6-41D8-AC46-078F1F998531}" type="presParOf" srcId="{CE7D5630-C08C-427D-ADC9-A890B5B57738}" destId="{30661DBA-C473-4AA1-BBCD-606024E01885}" srcOrd="7" destOrd="0" presId="urn:microsoft.com/office/officeart/2005/8/layout/lProcess3"/>
    <dgm:cxn modelId="{5312E6CA-0C25-427B-ABC9-A843749C1862}" type="presParOf" srcId="{CE7D5630-C08C-427D-ADC9-A890B5B57738}" destId="{A04BB32E-034F-4910-ACF6-21819FABAE3B}" srcOrd="8" destOrd="0" presId="urn:microsoft.com/office/officeart/2005/8/layout/lProcess3"/>
    <dgm:cxn modelId="{5406D1F8-BC99-4D1B-872C-751AAEB44965}" type="presParOf" srcId="{A04BB32E-034F-4910-ACF6-21819FABAE3B}" destId="{B92FA95E-7019-44F4-A56B-06BBF7D58347}" srcOrd="0" destOrd="0" presId="urn:microsoft.com/office/officeart/2005/8/layout/lProcess3"/>
    <dgm:cxn modelId="{4FB701A0-6572-4740-9EB1-D6DBB009FC22}" type="presParOf" srcId="{CE7D5630-C08C-427D-ADC9-A890B5B57738}" destId="{D79082B6-7147-4833-B87A-A6E7ACB6587F}" srcOrd="9" destOrd="0" presId="urn:microsoft.com/office/officeart/2005/8/layout/lProcess3"/>
    <dgm:cxn modelId="{5A737C1F-A395-412E-8F42-4AB93DB99188}" type="presParOf" srcId="{CE7D5630-C08C-427D-ADC9-A890B5B57738}" destId="{965E2AA6-FEBC-47C4-8DCA-AABB744EF699}" srcOrd="10" destOrd="0" presId="urn:microsoft.com/office/officeart/2005/8/layout/lProcess3"/>
    <dgm:cxn modelId="{9189F92E-F70F-4581-9A48-0011EE1D17B5}" type="presParOf" srcId="{965E2AA6-FEBC-47C4-8DCA-AABB744EF699}" destId="{0B06415D-127D-4475-A462-5F47C0D9FF27}" srcOrd="0" destOrd="0" presId="urn:microsoft.com/office/officeart/2005/8/layout/lProcess3"/>
    <dgm:cxn modelId="{3ADF5C69-5A2B-492A-BE70-92AB344DFE08}" type="presParOf" srcId="{CE7D5630-C08C-427D-ADC9-A890B5B57738}" destId="{9305CBEC-CC21-4B6E-A1CA-FCB272F43E63}" srcOrd="11" destOrd="0" presId="urn:microsoft.com/office/officeart/2005/8/layout/lProcess3"/>
    <dgm:cxn modelId="{930F88AB-2634-48E1-BC1B-4C10629DF484}" type="presParOf" srcId="{CE7D5630-C08C-427D-ADC9-A890B5B57738}" destId="{6E4C1EC7-0101-4BC8-B147-B7F2191FE33A}" srcOrd="12" destOrd="0" presId="urn:microsoft.com/office/officeart/2005/8/layout/lProcess3"/>
    <dgm:cxn modelId="{DDE7FDB7-988D-4A4D-9F0B-D3673C375109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Propuls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3" presStyleCnt="7" custLinFactNeighborX="-1665" custLinFactNeighborY="-4032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0C29E42C-E965-49CF-8DE8-55B2F64FC015}" type="presOf" srcId="{A737A17A-9DB1-4057-9F00-B281CF59D77E}" destId="{CE7D5630-C08C-427D-ADC9-A890B5B57738}" srcOrd="0" destOrd="0" presId="urn:microsoft.com/office/officeart/2005/8/layout/lProcess3"/>
    <dgm:cxn modelId="{672FEF7F-DE15-4A06-B58C-690067278CF5}" srcId="{A737A17A-9DB1-4057-9F00-B281CF59D77E}" destId="{FA6ECB64-AAB5-40EB-9408-F375A96D2D7E}" srcOrd="4" destOrd="0" parTransId="{8A36A739-AF0B-4060-9816-57A94053C7D1}" sibTransId="{F3E10982-1ECA-4483-86ED-10B4557D573F}"/>
    <dgm:cxn modelId="{0FBD9692-9C81-423D-AC87-9D14B0F9705C}" type="presOf" srcId="{A165A535-6DE1-425A-B80B-F0BC221E1077}" destId="{A03C9602-E2A0-4AA9-8CFC-3A342DD2D6C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095D7B02-17BF-4DFE-85D9-6B83C7755195}" type="presOf" srcId="{9F3503E8-79F9-407C-B493-2807E2BA3385}" destId="{0B06415D-127D-4475-A462-5F47C0D9FF27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01BC4164-A132-4201-98E1-B8DCB11A851F}" type="presOf" srcId="{7F43385E-4EBD-4F21-BA39-D41B0B6EB199}" destId="{0D76ED23-A96D-4393-9F9D-FD10E2FB1608}" srcOrd="0" destOrd="0" presId="urn:microsoft.com/office/officeart/2005/8/layout/lProcess3"/>
    <dgm:cxn modelId="{6913301B-83FA-429F-8987-AB2778BCF16A}" type="presOf" srcId="{E7806DEA-9D22-4223-A17C-D83E7E311656}" destId="{F9F69C12-7EF7-4B87-BB1D-7F68E07DE2EF}" srcOrd="0" destOrd="0" presId="urn:microsoft.com/office/officeart/2005/8/layout/lProcess3"/>
    <dgm:cxn modelId="{741C431F-37FB-4412-BD56-275F69228166}" type="presOf" srcId="{02EC333F-B322-485F-96A2-28D0DC5443F5}" destId="{3DE4257D-81F5-4A5F-836A-25A684DED71A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EF6AD5BA-FC4B-4E7B-B4B0-4F714C222A0C}" type="presOf" srcId="{EA38FA98-FBC5-43BE-87DE-292D2BE56A28}" destId="{5F221B53-36DB-423C-9363-BEDB0B2596A4}" srcOrd="0" destOrd="0" presId="urn:microsoft.com/office/officeart/2005/8/layout/lProcess3"/>
    <dgm:cxn modelId="{B06CAF76-1739-4AD1-AE99-4B1138282244}" srcId="{A737A17A-9DB1-4057-9F00-B281CF59D77E}" destId="{E7806DEA-9D22-4223-A17C-D83E7E311656}" srcOrd="3" destOrd="0" parTransId="{1BEAEB62-BF08-4FD2-A2A6-A1D1DCDEE7A0}" sibTransId="{DED3D02D-5E2E-49D7-9828-0407105940CC}"/>
    <dgm:cxn modelId="{E03637B2-4F69-400B-BD67-61FBB9701D5A}" type="presOf" srcId="{FA6ECB64-AAB5-40EB-9408-F375A96D2D7E}" destId="{B92FA95E-7019-44F4-A56B-06BBF7D58347}" srcOrd="0" destOrd="0" presId="urn:microsoft.com/office/officeart/2005/8/layout/lProcess3"/>
    <dgm:cxn modelId="{26E8B11A-7DF6-4529-BA5C-36BD79980E5C}" type="presParOf" srcId="{CE7D5630-C08C-427D-ADC9-A890B5B57738}" destId="{37689816-E23E-4ED5-9725-9BF762AB1ED1}" srcOrd="0" destOrd="0" presId="urn:microsoft.com/office/officeart/2005/8/layout/lProcess3"/>
    <dgm:cxn modelId="{8DBCF458-2F2F-452F-9504-E4369103529B}" type="presParOf" srcId="{37689816-E23E-4ED5-9725-9BF762AB1ED1}" destId="{A03C9602-E2A0-4AA9-8CFC-3A342DD2D6C7}" srcOrd="0" destOrd="0" presId="urn:microsoft.com/office/officeart/2005/8/layout/lProcess3"/>
    <dgm:cxn modelId="{FB9E1793-FDB6-437C-84B1-FB576C4C3E8B}" type="presParOf" srcId="{CE7D5630-C08C-427D-ADC9-A890B5B57738}" destId="{F9252A97-DDAD-4BED-A799-2EC7C048AC0F}" srcOrd="1" destOrd="0" presId="urn:microsoft.com/office/officeart/2005/8/layout/lProcess3"/>
    <dgm:cxn modelId="{13214A51-D791-419D-8144-0E05CBA49787}" type="presParOf" srcId="{CE7D5630-C08C-427D-ADC9-A890B5B57738}" destId="{39521816-19C0-489F-BFD2-E73E75F240A7}" srcOrd="2" destOrd="0" presId="urn:microsoft.com/office/officeart/2005/8/layout/lProcess3"/>
    <dgm:cxn modelId="{E066504F-5DA3-4232-B7D0-62D1E7B89161}" type="presParOf" srcId="{39521816-19C0-489F-BFD2-E73E75F240A7}" destId="{3DE4257D-81F5-4A5F-836A-25A684DED71A}" srcOrd="0" destOrd="0" presId="urn:microsoft.com/office/officeart/2005/8/layout/lProcess3"/>
    <dgm:cxn modelId="{C72CE887-E078-44C4-ADFA-50AD60960EA8}" type="presParOf" srcId="{CE7D5630-C08C-427D-ADC9-A890B5B57738}" destId="{819D0651-6F2F-4E9C-86F3-DC6412F8DDF3}" srcOrd="3" destOrd="0" presId="urn:microsoft.com/office/officeart/2005/8/layout/lProcess3"/>
    <dgm:cxn modelId="{D220D119-82B5-4AFA-921A-C0F6B10DB35F}" type="presParOf" srcId="{CE7D5630-C08C-427D-ADC9-A890B5B57738}" destId="{95D4C625-E027-4448-B3D1-92F0F8F6C2DC}" srcOrd="4" destOrd="0" presId="urn:microsoft.com/office/officeart/2005/8/layout/lProcess3"/>
    <dgm:cxn modelId="{BF859B80-AED2-43D8-86B6-14877209825B}" type="presParOf" srcId="{95D4C625-E027-4448-B3D1-92F0F8F6C2DC}" destId="{0D76ED23-A96D-4393-9F9D-FD10E2FB1608}" srcOrd="0" destOrd="0" presId="urn:microsoft.com/office/officeart/2005/8/layout/lProcess3"/>
    <dgm:cxn modelId="{D5E1487B-3C37-4938-9E95-1A2A81A6313B}" type="presParOf" srcId="{CE7D5630-C08C-427D-ADC9-A890B5B57738}" destId="{CFFDCF93-89D6-4FFA-A8EC-47679260C9D0}" srcOrd="5" destOrd="0" presId="urn:microsoft.com/office/officeart/2005/8/layout/lProcess3"/>
    <dgm:cxn modelId="{47AD6439-F5EA-42BE-A8D5-61965542DF54}" type="presParOf" srcId="{CE7D5630-C08C-427D-ADC9-A890B5B57738}" destId="{5CE1D27E-987D-4A07-B269-A4B6FB835CC5}" srcOrd="6" destOrd="0" presId="urn:microsoft.com/office/officeart/2005/8/layout/lProcess3"/>
    <dgm:cxn modelId="{97FBB02B-B560-43A9-89BF-878648EE3406}" type="presParOf" srcId="{5CE1D27E-987D-4A07-B269-A4B6FB835CC5}" destId="{F9F69C12-7EF7-4B87-BB1D-7F68E07DE2EF}" srcOrd="0" destOrd="0" presId="urn:microsoft.com/office/officeart/2005/8/layout/lProcess3"/>
    <dgm:cxn modelId="{FE57EE3A-7553-4D64-8ABB-F4BF1BDE1CB4}" type="presParOf" srcId="{CE7D5630-C08C-427D-ADC9-A890B5B57738}" destId="{30661DBA-C473-4AA1-BBCD-606024E01885}" srcOrd="7" destOrd="0" presId="urn:microsoft.com/office/officeart/2005/8/layout/lProcess3"/>
    <dgm:cxn modelId="{18E3AC37-E925-42DC-B681-6804639A41A1}" type="presParOf" srcId="{CE7D5630-C08C-427D-ADC9-A890B5B57738}" destId="{A04BB32E-034F-4910-ACF6-21819FABAE3B}" srcOrd="8" destOrd="0" presId="urn:microsoft.com/office/officeart/2005/8/layout/lProcess3"/>
    <dgm:cxn modelId="{BC485910-8638-4840-B5B0-E55A5FD7B26D}" type="presParOf" srcId="{A04BB32E-034F-4910-ACF6-21819FABAE3B}" destId="{B92FA95E-7019-44F4-A56B-06BBF7D58347}" srcOrd="0" destOrd="0" presId="urn:microsoft.com/office/officeart/2005/8/layout/lProcess3"/>
    <dgm:cxn modelId="{90E8CBF3-E69B-45CC-8FC6-C5EB8B99E57D}" type="presParOf" srcId="{CE7D5630-C08C-427D-ADC9-A890B5B57738}" destId="{D79082B6-7147-4833-B87A-A6E7ACB6587F}" srcOrd="9" destOrd="0" presId="urn:microsoft.com/office/officeart/2005/8/layout/lProcess3"/>
    <dgm:cxn modelId="{929796CF-3801-457D-B630-12A098296873}" type="presParOf" srcId="{CE7D5630-C08C-427D-ADC9-A890B5B57738}" destId="{965E2AA6-FEBC-47C4-8DCA-AABB744EF699}" srcOrd="10" destOrd="0" presId="urn:microsoft.com/office/officeart/2005/8/layout/lProcess3"/>
    <dgm:cxn modelId="{5B3ECEA3-30A1-40EC-9F1F-203ED16DCBBC}" type="presParOf" srcId="{965E2AA6-FEBC-47C4-8DCA-AABB744EF699}" destId="{0B06415D-127D-4475-A462-5F47C0D9FF27}" srcOrd="0" destOrd="0" presId="urn:microsoft.com/office/officeart/2005/8/layout/lProcess3"/>
    <dgm:cxn modelId="{2B4E76AF-2AE4-4CF6-B41D-810F4FE6E2A6}" type="presParOf" srcId="{CE7D5630-C08C-427D-ADC9-A890B5B57738}" destId="{9305CBEC-CC21-4B6E-A1CA-FCB272F43E63}" srcOrd="11" destOrd="0" presId="urn:microsoft.com/office/officeart/2005/8/layout/lProcess3"/>
    <dgm:cxn modelId="{6DD6A809-D3C5-4D71-88CE-35D251F19DC2}" type="presParOf" srcId="{CE7D5630-C08C-427D-ADC9-A890B5B57738}" destId="{6E4C1EC7-0101-4BC8-B147-B7F2191FE33A}" srcOrd="12" destOrd="0" presId="urn:microsoft.com/office/officeart/2005/8/layout/lProcess3"/>
    <dgm:cxn modelId="{9BC218C1-8250-4FBA-AA5A-5BB337F3DB03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Propuls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3" presStyleCnt="7" custLinFactNeighborX="-1665" custLinFactNeighborY="-4032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31942E17-72A7-4151-BBBE-0E1C6DE5DA57}" type="presOf" srcId="{A737A17A-9DB1-4057-9F00-B281CF59D77E}" destId="{CE7D5630-C08C-427D-ADC9-A890B5B57738}" srcOrd="0" destOrd="0" presId="urn:microsoft.com/office/officeart/2005/8/layout/lProcess3"/>
    <dgm:cxn modelId="{672FEF7F-DE15-4A06-B58C-690067278CF5}" srcId="{A737A17A-9DB1-4057-9F00-B281CF59D77E}" destId="{FA6ECB64-AAB5-40EB-9408-F375A96D2D7E}" srcOrd="4" destOrd="0" parTransId="{8A36A739-AF0B-4060-9816-57A94053C7D1}" sibTransId="{F3E10982-1ECA-4483-86ED-10B4557D573F}"/>
    <dgm:cxn modelId="{042ACA38-491A-4DAB-A4F0-1701C585A783}" type="presOf" srcId="{E7806DEA-9D22-4223-A17C-D83E7E311656}" destId="{F9F69C12-7EF7-4B87-BB1D-7F68E07DE2EF}" srcOrd="0" destOrd="0" presId="urn:microsoft.com/office/officeart/2005/8/layout/lProcess3"/>
    <dgm:cxn modelId="{35A5D265-5854-4A65-919B-89F4411BEA06}" type="presOf" srcId="{FA6ECB64-AAB5-40EB-9408-F375A96D2D7E}" destId="{B92FA95E-7019-44F4-A56B-06BBF7D58347}" srcOrd="0" destOrd="0" presId="urn:microsoft.com/office/officeart/2005/8/layout/lProcess3"/>
    <dgm:cxn modelId="{BF239E27-F550-4714-B816-B5A25428D251}" type="presOf" srcId="{7F43385E-4EBD-4F21-BA39-D41B0B6EB199}" destId="{0D76ED23-A96D-4393-9F9D-FD10E2FB1608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D0AC4D70-A96E-4EF2-A580-195DE19421FD}" type="presOf" srcId="{A165A535-6DE1-425A-B80B-F0BC221E1077}" destId="{A03C9602-E2A0-4AA9-8CFC-3A342DD2D6C7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6719DD1E-CC5C-4E3E-BE76-170D16FBA286}" type="presOf" srcId="{9F3503E8-79F9-407C-B493-2807E2BA3385}" destId="{0B06415D-127D-4475-A462-5F47C0D9FF27}" srcOrd="0" destOrd="0" presId="urn:microsoft.com/office/officeart/2005/8/layout/lProcess3"/>
    <dgm:cxn modelId="{F2CD71CF-4362-4E64-903F-E2EFDCC81FB5}" type="presOf" srcId="{EA38FA98-FBC5-43BE-87DE-292D2BE56A28}" destId="{5F221B53-36DB-423C-9363-BEDB0B2596A4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B06CAF76-1739-4AD1-AE99-4B1138282244}" srcId="{A737A17A-9DB1-4057-9F00-B281CF59D77E}" destId="{E7806DEA-9D22-4223-A17C-D83E7E311656}" srcOrd="3" destOrd="0" parTransId="{1BEAEB62-BF08-4FD2-A2A6-A1D1DCDEE7A0}" sibTransId="{DED3D02D-5E2E-49D7-9828-0407105940CC}"/>
    <dgm:cxn modelId="{A5AA90C4-5BB5-41BE-A3CE-81B8C1A5152D}" type="presOf" srcId="{02EC333F-B322-485F-96A2-28D0DC5443F5}" destId="{3DE4257D-81F5-4A5F-836A-25A684DED71A}" srcOrd="0" destOrd="0" presId="urn:microsoft.com/office/officeart/2005/8/layout/lProcess3"/>
    <dgm:cxn modelId="{CE6487AF-F87D-4956-BEE8-896009F91F54}" type="presParOf" srcId="{CE7D5630-C08C-427D-ADC9-A890B5B57738}" destId="{37689816-E23E-4ED5-9725-9BF762AB1ED1}" srcOrd="0" destOrd="0" presId="urn:microsoft.com/office/officeart/2005/8/layout/lProcess3"/>
    <dgm:cxn modelId="{E904B7FA-6B71-4ADB-8860-65F46D232225}" type="presParOf" srcId="{37689816-E23E-4ED5-9725-9BF762AB1ED1}" destId="{A03C9602-E2A0-4AA9-8CFC-3A342DD2D6C7}" srcOrd="0" destOrd="0" presId="urn:microsoft.com/office/officeart/2005/8/layout/lProcess3"/>
    <dgm:cxn modelId="{79F9B6EA-CE4D-4943-AE11-D4CBB184817D}" type="presParOf" srcId="{CE7D5630-C08C-427D-ADC9-A890B5B57738}" destId="{F9252A97-DDAD-4BED-A799-2EC7C048AC0F}" srcOrd="1" destOrd="0" presId="urn:microsoft.com/office/officeart/2005/8/layout/lProcess3"/>
    <dgm:cxn modelId="{0CADE0CC-961F-4E13-819B-9988B3844BBF}" type="presParOf" srcId="{CE7D5630-C08C-427D-ADC9-A890B5B57738}" destId="{39521816-19C0-489F-BFD2-E73E75F240A7}" srcOrd="2" destOrd="0" presId="urn:microsoft.com/office/officeart/2005/8/layout/lProcess3"/>
    <dgm:cxn modelId="{A90C99C9-CC09-49B8-B05B-0A7A095287B4}" type="presParOf" srcId="{39521816-19C0-489F-BFD2-E73E75F240A7}" destId="{3DE4257D-81F5-4A5F-836A-25A684DED71A}" srcOrd="0" destOrd="0" presId="urn:microsoft.com/office/officeart/2005/8/layout/lProcess3"/>
    <dgm:cxn modelId="{D6CC99C6-81FE-4D91-A973-2C333B4F97D7}" type="presParOf" srcId="{CE7D5630-C08C-427D-ADC9-A890B5B57738}" destId="{819D0651-6F2F-4E9C-86F3-DC6412F8DDF3}" srcOrd="3" destOrd="0" presId="urn:microsoft.com/office/officeart/2005/8/layout/lProcess3"/>
    <dgm:cxn modelId="{8265576D-11DB-4203-A85B-60FA1E264745}" type="presParOf" srcId="{CE7D5630-C08C-427D-ADC9-A890B5B57738}" destId="{95D4C625-E027-4448-B3D1-92F0F8F6C2DC}" srcOrd="4" destOrd="0" presId="urn:microsoft.com/office/officeart/2005/8/layout/lProcess3"/>
    <dgm:cxn modelId="{1E3045CC-0D3E-43F0-96F9-88C8868CDD1D}" type="presParOf" srcId="{95D4C625-E027-4448-B3D1-92F0F8F6C2DC}" destId="{0D76ED23-A96D-4393-9F9D-FD10E2FB1608}" srcOrd="0" destOrd="0" presId="urn:microsoft.com/office/officeart/2005/8/layout/lProcess3"/>
    <dgm:cxn modelId="{6BA7E8DA-3368-4A66-8E1F-AB839BF547C6}" type="presParOf" srcId="{CE7D5630-C08C-427D-ADC9-A890B5B57738}" destId="{CFFDCF93-89D6-4FFA-A8EC-47679260C9D0}" srcOrd="5" destOrd="0" presId="urn:microsoft.com/office/officeart/2005/8/layout/lProcess3"/>
    <dgm:cxn modelId="{DA41C4DC-23E3-4223-A8F0-3B3D2F6CFEC3}" type="presParOf" srcId="{CE7D5630-C08C-427D-ADC9-A890B5B57738}" destId="{5CE1D27E-987D-4A07-B269-A4B6FB835CC5}" srcOrd="6" destOrd="0" presId="urn:microsoft.com/office/officeart/2005/8/layout/lProcess3"/>
    <dgm:cxn modelId="{CB4F6F16-CCC1-46D3-92C7-94C00F6CE39D}" type="presParOf" srcId="{5CE1D27E-987D-4A07-B269-A4B6FB835CC5}" destId="{F9F69C12-7EF7-4B87-BB1D-7F68E07DE2EF}" srcOrd="0" destOrd="0" presId="urn:microsoft.com/office/officeart/2005/8/layout/lProcess3"/>
    <dgm:cxn modelId="{00E803A3-3433-4B72-982C-D9CCD757B083}" type="presParOf" srcId="{CE7D5630-C08C-427D-ADC9-A890B5B57738}" destId="{30661DBA-C473-4AA1-BBCD-606024E01885}" srcOrd="7" destOrd="0" presId="urn:microsoft.com/office/officeart/2005/8/layout/lProcess3"/>
    <dgm:cxn modelId="{DA93F1C2-D029-4351-B820-E02C98DBB16E}" type="presParOf" srcId="{CE7D5630-C08C-427D-ADC9-A890B5B57738}" destId="{A04BB32E-034F-4910-ACF6-21819FABAE3B}" srcOrd="8" destOrd="0" presId="urn:microsoft.com/office/officeart/2005/8/layout/lProcess3"/>
    <dgm:cxn modelId="{434A8710-43B6-4686-AA38-37BE01465F37}" type="presParOf" srcId="{A04BB32E-034F-4910-ACF6-21819FABAE3B}" destId="{B92FA95E-7019-44F4-A56B-06BBF7D58347}" srcOrd="0" destOrd="0" presId="urn:microsoft.com/office/officeart/2005/8/layout/lProcess3"/>
    <dgm:cxn modelId="{5B8456A8-342F-42D7-8D7B-E90EEDE78091}" type="presParOf" srcId="{CE7D5630-C08C-427D-ADC9-A890B5B57738}" destId="{D79082B6-7147-4833-B87A-A6E7ACB6587F}" srcOrd="9" destOrd="0" presId="urn:microsoft.com/office/officeart/2005/8/layout/lProcess3"/>
    <dgm:cxn modelId="{78AF844E-CB75-4E10-95F5-E438279B5620}" type="presParOf" srcId="{CE7D5630-C08C-427D-ADC9-A890B5B57738}" destId="{965E2AA6-FEBC-47C4-8DCA-AABB744EF699}" srcOrd="10" destOrd="0" presId="urn:microsoft.com/office/officeart/2005/8/layout/lProcess3"/>
    <dgm:cxn modelId="{462EF53B-62BF-4AD5-A0B9-4CEBD2D89FA6}" type="presParOf" srcId="{965E2AA6-FEBC-47C4-8DCA-AABB744EF699}" destId="{0B06415D-127D-4475-A462-5F47C0D9FF27}" srcOrd="0" destOrd="0" presId="urn:microsoft.com/office/officeart/2005/8/layout/lProcess3"/>
    <dgm:cxn modelId="{D8E8D036-D47C-4ECA-BA89-2BCFE33DA99D}" type="presParOf" srcId="{CE7D5630-C08C-427D-ADC9-A890B5B57738}" destId="{9305CBEC-CC21-4B6E-A1CA-FCB272F43E63}" srcOrd="11" destOrd="0" presId="urn:microsoft.com/office/officeart/2005/8/layout/lProcess3"/>
    <dgm:cxn modelId="{4AFDB98B-62C4-46A1-A8F2-82B77FB72705}" type="presParOf" srcId="{CE7D5630-C08C-427D-ADC9-A890B5B57738}" destId="{6E4C1EC7-0101-4BC8-B147-B7F2191FE33A}" srcOrd="12" destOrd="0" presId="urn:microsoft.com/office/officeart/2005/8/layout/lProcess3"/>
    <dgm:cxn modelId="{89644833-63B4-4F39-81BB-BAA2C0D0AD74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Introduct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00FBAC5-BD80-423F-836B-5B0335DC54B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239E6F71-43D9-43F7-9A57-9F19181B0DE2}" type="parTrans" cxnId="{F5B01DA0-8A02-45E2-86D8-FEC50A374192}">
      <dgm:prSet/>
      <dgm:spPr/>
      <dgm:t>
        <a:bodyPr/>
        <a:lstStyle/>
        <a:p>
          <a:pPr latinLnBrk="1"/>
          <a:endParaRPr lang="ko-KR" altLang="en-US"/>
        </a:p>
      </dgm:t>
    </dgm:pt>
    <dgm:pt modelId="{699A028F-13FA-4BEA-A242-361DC6B28133}" type="sibTrans" cxnId="{F5B01DA0-8A02-45E2-86D8-FEC50A374192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C3FAE6CF-8AB3-44B6-86C7-3C385ADBA2BE}" type="pres">
      <dgm:prSet presAssocID="{D00FBAC5-BD80-423F-836B-5B0335DC54B3}" presName="horFlow" presStyleCnt="0"/>
      <dgm:spPr/>
    </dgm:pt>
    <dgm:pt modelId="{56918EB1-841C-4DDB-9567-485BA555335E}" type="pres">
      <dgm:prSet presAssocID="{D00FBAC5-BD80-423F-836B-5B0335DC54B3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55C93A6A-F3AA-432F-8127-DC14D26C24B8}" type="pres">
      <dgm:prSet presAssocID="{D00FBAC5-BD80-423F-836B-5B0335DC54B3}" presName="vSp" presStyleCnt="0"/>
      <dgm:spPr/>
    </dgm:pt>
    <dgm:pt modelId="{85C5D6DC-3927-442E-ACB6-BD71198D5699}" type="pres">
      <dgm:prSet presAssocID="{D5A5F0C7-59DD-4B94-914C-009DDD4E8AF2}" presName="horFlow" presStyleCnt="0"/>
      <dgm:spPr/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</dgm:pt>
    <dgm:pt modelId="{42EEFF4D-2CA4-4172-92AB-FEC036C23CC7}" type="pres">
      <dgm:prSet presAssocID="{99C77BF3-5088-4BB3-9CE8-D9D9C8AE2743}" presName="horFlow" presStyleCnt="0"/>
      <dgm:spPr/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F5B01DA0-8A02-45E2-86D8-FEC50A374192}" srcId="{A737A17A-9DB1-4057-9F00-B281CF59D77E}" destId="{D00FBAC5-BD80-423F-836B-5B0335DC54B3}" srcOrd="2" destOrd="0" parTransId="{239E6F71-43D9-43F7-9A57-9F19181B0DE2}" sibTransId="{699A028F-13FA-4BEA-A242-361DC6B28133}"/>
    <dgm:cxn modelId="{60D01B53-476E-4C25-AA62-64B4F403FBA3}" type="presOf" srcId="{D5A5F0C7-59DD-4B94-914C-009DDD4E8AF2}" destId="{7C60DA83-238B-4469-8C07-4DC0CD54ABDB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11874BC6-66A8-4346-89ED-9DCC66045C55}" type="presOf" srcId="{D00FBAC5-BD80-423F-836B-5B0335DC54B3}" destId="{56918EB1-841C-4DDB-9567-485BA555335E}" srcOrd="0" destOrd="0" presId="urn:microsoft.com/office/officeart/2005/8/layout/lProcess3"/>
    <dgm:cxn modelId="{529F2C87-059A-4D29-9CD8-127492D5857E}" type="presOf" srcId="{9F3503E8-79F9-407C-B493-2807E2BA3385}" destId="{0B06415D-127D-4475-A462-5F47C0D9FF27}" srcOrd="0" destOrd="0" presId="urn:microsoft.com/office/officeart/2005/8/layout/lProcess3"/>
    <dgm:cxn modelId="{6BDBD861-B3F6-4B7F-BB56-1C8E0A33A063}" type="presOf" srcId="{A737A17A-9DB1-4057-9F00-B281CF59D77E}" destId="{CE7D5630-C08C-427D-ADC9-A890B5B57738}" srcOrd="0" destOrd="0" presId="urn:microsoft.com/office/officeart/2005/8/layout/lProcess3"/>
    <dgm:cxn modelId="{4627D051-6364-4CB6-B177-EA2CAE52CFE0}" type="presOf" srcId="{A165A535-6DE1-425A-B80B-F0BC221E1077}" destId="{A03C9602-E2A0-4AA9-8CFC-3A342DD2D6C7}" srcOrd="0" destOrd="0" presId="urn:microsoft.com/office/officeart/2005/8/layout/lProcess3"/>
    <dgm:cxn modelId="{515F771A-1997-48F0-B6F0-72989598D078}" type="presOf" srcId="{E7806DEA-9D22-4223-A17C-D83E7E311656}" destId="{F9F69C12-7EF7-4B87-BB1D-7F68E07DE2EF}" srcOrd="0" destOrd="0" presId="urn:microsoft.com/office/officeart/2005/8/layout/lProcess3"/>
    <dgm:cxn modelId="{1BF0645E-5AA5-43A9-911F-E63456ECF6D1}" type="presOf" srcId="{99C77BF3-5088-4BB3-9CE8-D9D9C8AE2743}" destId="{6F97562E-2FEA-4116-9922-522A0E2FEEAA}" srcOrd="0" destOrd="0" presId="urn:microsoft.com/office/officeart/2005/8/layout/lProcess3"/>
    <dgm:cxn modelId="{B06CAF76-1739-4AD1-AE99-4B1138282244}" srcId="{A737A17A-9DB1-4057-9F00-B281CF59D77E}" destId="{E7806DEA-9D22-4223-A17C-D83E7E311656}" srcOrd="1" destOrd="0" parTransId="{1BEAEB62-BF08-4FD2-A2A6-A1D1DCDEE7A0}" sibTransId="{DED3D02D-5E2E-49D7-9828-0407105940CC}"/>
    <dgm:cxn modelId="{7E5A504C-2047-4690-9333-A5B58CB0A6D2}" type="presOf" srcId="{EA38FA98-FBC5-43BE-87DE-292D2BE56A28}" destId="{5F221B53-36DB-423C-9363-BEDB0B2596A4}" srcOrd="0" destOrd="0" presId="urn:microsoft.com/office/officeart/2005/8/layout/lProcess3"/>
    <dgm:cxn modelId="{36523FAB-8736-4A18-8482-73296E865766}" type="presParOf" srcId="{CE7D5630-C08C-427D-ADC9-A890B5B57738}" destId="{37689816-E23E-4ED5-9725-9BF762AB1ED1}" srcOrd="0" destOrd="0" presId="urn:microsoft.com/office/officeart/2005/8/layout/lProcess3"/>
    <dgm:cxn modelId="{7C4F907C-DC25-49E9-B84B-3462915FB140}" type="presParOf" srcId="{37689816-E23E-4ED5-9725-9BF762AB1ED1}" destId="{A03C9602-E2A0-4AA9-8CFC-3A342DD2D6C7}" srcOrd="0" destOrd="0" presId="urn:microsoft.com/office/officeart/2005/8/layout/lProcess3"/>
    <dgm:cxn modelId="{814B4499-1963-43F0-8D15-53F2A65D06CF}" type="presParOf" srcId="{CE7D5630-C08C-427D-ADC9-A890B5B57738}" destId="{F9252A97-DDAD-4BED-A799-2EC7C048AC0F}" srcOrd="1" destOrd="0" presId="urn:microsoft.com/office/officeart/2005/8/layout/lProcess3"/>
    <dgm:cxn modelId="{EDE7AFC7-286F-4B89-AF30-7786BB891367}" type="presParOf" srcId="{CE7D5630-C08C-427D-ADC9-A890B5B57738}" destId="{5CE1D27E-987D-4A07-B269-A4B6FB835CC5}" srcOrd="2" destOrd="0" presId="urn:microsoft.com/office/officeart/2005/8/layout/lProcess3"/>
    <dgm:cxn modelId="{3E2FA9A1-16DD-44CE-9B0C-8B1E9E0A576F}" type="presParOf" srcId="{5CE1D27E-987D-4A07-B269-A4B6FB835CC5}" destId="{F9F69C12-7EF7-4B87-BB1D-7F68E07DE2EF}" srcOrd="0" destOrd="0" presId="urn:microsoft.com/office/officeart/2005/8/layout/lProcess3"/>
    <dgm:cxn modelId="{72A66580-49EA-4420-A47D-D2BE7CEF07DA}" type="presParOf" srcId="{CE7D5630-C08C-427D-ADC9-A890B5B57738}" destId="{30661DBA-C473-4AA1-BBCD-606024E01885}" srcOrd="3" destOrd="0" presId="urn:microsoft.com/office/officeart/2005/8/layout/lProcess3"/>
    <dgm:cxn modelId="{A6E3DB5F-B221-49E1-A7C1-16BBCADB1513}" type="presParOf" srcId="{CE7D5630-C08C-427D-ADC9-A890B5B57738}" destId="{C3FAE6CF-8AB3-44B6-86C7-3C385ADBA2BE}" srcOrd="4" destOrd="0" presId="urn:microsoft.com/office/officeart/2005/8/layout/lProcess3"/>
    <dgm:cxn modelId="{5257F2DE-F60B-4215-8734-0E14091B967B}" type="presParOf" srcId="{C3FAE6CF-8AB3-44B6-86C7-3C385ADBA2BE}" destId="{56918EB1-841C-4DDB-9567-485BA555335E}" srcOrd="0" destOrd="0" presId="urn:microsoft.com/office/officeart/2005/8/layout/lProcess3"/>
    <dgm:cxn modelId="{EEE92F48-739F-463A-AB4E-807B850F4224}" type="presParOf" srcId="{CE7D5630-C08C-427D-ADC9-A890B5B57738}" destId="{55C93A6A-F3AA-432F-8127-DC14D26C24B8}" srcOrd="5" destOrd="0" presId="urn:microsoft.com/office/officeart/2005/8/layout/lProcess3"/>
    <dgm:cxn modelId="{DB05FE18-D33D-46D0-886D-8CC155D56ADD}" type="presParOf" srcId="{CE7D5630-C08C-427D-ADC9-A890B5B57738}" destId="{85C5D6DC-3927-442E-ACB6-BD71198D5699}" srcOrd="6" destOrd="0" presId="urn:microsoft.com/office/officeart/2005/8/layout/lProcess3"/>
    <dgm:cxn modelId="{05F4824B-E9D7-4711-A266-B6890442B0BE}" type="presParOf" srcId="{85C5D6DC-3927-442E-ACB6-BD71198D5699}" destId="{7C60DA83-238B-4469-8C07-4DC0CD54ABDB}" srcOrd="0" destOrd="0" presId="urn:microsoft.com/office/officeart/2005/8/layout/lProcess3"/>
    <dgm:cxn modelId="{5F730019-9AC4-4CB8-8EB2-3BE8BF93DE6C}" type="presParOf" srcId="{CE7D5630-C08C-427D-ADC9-A890B5B57738}" destId="{8FE980B6-255E-4D8B-BAE1-D0BBC0AA2FE5}" srcOrd="7" destOrd="0" presId="urn:microsoft.com/office/officeart/2005/8/layout/lProcess3"/>
    <dgm:cxn modelId="{847CEB1E-A3AB-4465-9F9D-504BBD7938B3}" type="presParOf" srcId="{CE7D5630-C08C-427D-ADC9-A890B5B57738}" destId="{42EEFF4D-2CA4-4172-92AB-FEC036C23CC7}" srcOrd="8" destOrd="0" presId="urn:microsoft.com/office/officeart/2005/8/layout/lProcess3"/>
    <dgm:cxn modelId="{51CC9AD1-22CD-4E52-ADA6-C7DC395213F1}" type="presParOf" srcId="{42EEFF4D-2CA4-4172-92AB-FEC036C23CC7}" destId="{6F97562E-2FEA-4116-9922-522A0E2FEEAA}" srcOrd="0" destOrd="0" presId="urn:microsoft.com/office/officeart/2005/8/layout/lProcess3"/>
    <dgm:cxn modelId="{68F517C2-0BD2-4AD7-81D4-A3F936D36D19}" type="presParOf" srcId="{CE7D5630-C08C-427D-ADC9-A890B5B57738}" destId="{A3226DA5-7D0D-4DDD-B504-A07A406C0337}" srcOrd="9" destOrd="0" presId="urn:microsoft.com/office/officeart/2005/8/layout/lProcess3"/>
    <dgm:cxn modelId="{13BF7749-A13F-4E73-831A-209407A23381}" type="presParOf" srcId="{CE7D5630-C08C-427D-ADC9-A890B5B57738}" destId="{965E2AA6-FEBC-47C4-8DCA-AABB744EF699}" srcOrd="10" destOrd="0" presId="urn:microsoft.com/office/officeart/2005/8/layout/lProcess3"/>
    <dgm:cxn modelId="{ECC0E3DC-9027-4EF3-B891-1A411477BA8E}" type="presParOf" srcId="{965E2AA6-FEBC-47C4-8DCA-AABB744EF699}" destId="{0B06415D-127D-4475-A462-5F47C0D9FF27}" srcOrd="0" destOrd="0" presId="urn:microsoft.com/office/officeart/2005/8/layout/lProcess3"/>
    <dgm:cxn modelId="{2AB41D81-F081-4AD3-AF8F-F5A919606F14}" type="presParOf" srcId="{CE7D5630-C08C-427D-ADC9-A890B5B57738}" destId="{9305CBEC-CC21-4B6E-A1CA-FCB272F43E63}" srcOrd="11" destOrd="0" presId="urn:microsoft.com/office/officeart/2005/8/layout/lProcess3"/>
    <dgm:cxn modelId="{8E8FD554-68CA-4BB1-9075-120F93D3DDF6}" type="presParOf" srcId="{CE7D5630-C08C-427D-ADC9-A890B5B57738}" destId="{6E4C1EC7-0101-4BC8-B147-B7F2191FE33A}" srcOrd="12" destOrd="0" presId="urn:microsoft.com/office/officeart/2005/8/layout/lProcess3"/>
    <dgm:cxn modelId="{28FCB9A1-AD5C-40DD-92AA-DF6996346BF2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Propuls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3" presStyleCnt="7" custLinFactNeighborX="-1665" custLinFactNeighborY="-4032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DCB1C1EB-1F49-4B81-812D-66DC89D63306}" type="presOf" srcId="{A737A17A-9DB1-4057-9F00-B281CF59D77E}" destId="{CE7D5630-C08C-427D-ADC9-A890B5B57738}" srcOrd="0" destOrd="0" presId="urn:microsoft.com/office/officeart/2005/8/layout/lProcess3"/>
    <dgm:cxn modelId="{672FEF7F-DE15-4A06-B58C-690067278CF5}" srcId="{A737A17A-9DB1-4057-9F00-B281CF59D77E}" destId="{FA6ECB64-AAB5-40EB-9408-F375A96D2D7E}" srcOrd="4" destOrd="0" parTransId="{8A36A739-AF0B-4060-9816-57A94053C7D1}" sibTransId="{F3E10982-1ECA-4483-86ED-10B4557D573F}"/>
    <dgm:cxn modelId="{D6E785F6-4070-494A-BFAD-F56FE89C043C}" type="presOf" srcId="{E7806DEA-9D22-4223-A17C-D83E7E311656}" destId="{F9F69C12-7EF7-4B87-BB1D-7F68E07DE2EF}" srcOrd="0" destOrd="0" presId="urn:microsoft.com/office/officeart/2005/8/layout/lProcess3"/>
    <dgm:cxn modelId="{B2CF31BC-4331-4C58-9531-3013D913037C}" type="presOf" srcId="{FA6ECB64-AAB5-40EB-9408-F375A96D2D7E}" destId="{B92FA95E-7019-44F4-A56B-06BBF7D5834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02C24425-F602-434B-B357-84C28AB2CF52}" type="presOf" srcId="{EA38FA98-FBC5-43BE-87DE-292D2BE56A28}" destId="{5F221B53-36DB-423C-9363-BEDB0B2596A4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9F3D056F-CB1C-4232-B358-90E32AE1F74A}" type="presOf" srcId="{9F3503E8-79F9-407C-B493-2807E2BA3385}" destId="{0B06415D-127D-4475-A462-5F47C0D9FF27}" srcOrd="0" destOrd="0" presId="urn:microsoft.com/office/officeart/2005/8/layout/lProcess3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97F03446-B78E-41A4-8161-FA104C9FBAF0}" type="presOf" srcId="{02EC333F-B322-485F-96A2-28D0DC5443F5}" destId="{3DE4257D-81F5-4A5F-836A-25A684DED71A}" srcOrd="0" destOrd="0" presId="urn:microsoft.com/office/officeart/2005/8/layout/lProcess3"/>
    <dgm:cxn modelId="{D2402362-43E4-4A11-BCDD-C6D37A0DED1A}" type="presOf" srcId="{7F43385E-4EBD-4F21-BA39-D41B0B6EB199}" destId="{0D76ED23-A96D-4393-9F9D-FD10E2FB1608}" srcOrd="0" destOrd="0" presId="urn:microsoft.com/office/officeart/2005/8/layout/lProcess3"/>
    <dgm:cxn modelId="{B3175198-7CBA-4B94-885E-CF05BFF4A71E}" type="presOf" srcId="{A165A535-6DE1-425A-B80B-F0BC221E1077}" destId="{A03C9602-E2A0-4AA9-8CFC-3A342DD2D6C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B06CAF76-1739-4AD1-AE99-4B1138282244}" srcId="{A737A17A-9DB1-4057-9F00-B281CF59D77E}" destId="{E7806DEA-9D22-4223-A17C-D83E7E311656}" srcOrd="3" destOrd="0" parTransId="{1BEAEB62-BF08-4FD2-A2A6-A1D1DCDEE7A0}" sibTransId="{DED3D02D-5E2E-49D7-9828-0407105940CC}"/>
    <dgm:cxn modelId="{5FB3143F-3577-4661-A688-C4DE79984B5A}" type="presParOf" srcId="{CE7D5630-C08C-427D-ADC9-A890B5B57738}" destId="{37689816-E23E-4ED5-9725-9BF762AB1ED1}" srcOrd="0" destOrd="0" presId="urn:microsoft.com/office/officeart/2005/8/layout/lProcess3"/>
    <dgm:cxn modelId="{EAB0991C-EDFF-4C6E-BA10-788045873B8D}" type="presParOf" srcId="{37689816-E23E-4ED5-9725-9BF762AB1ED1}" destId="{A03C9602-E2A0-4AA9-8CFC-3A342DD2D6C7}" srcOrd="0" destOrd="0" presId="urn:microsoft.com/office/officeart/2005/8/layout/lProcess3"/>
    <dgm:cxn modelId="{74EC1A30-D8F2-4112-89F0-99D62B12EEA1}" type="presParOf" srcId="{CE7D5630-C08C-427D-ADC9-A890B5B57738}" destId="{F9252A97-DDAD-4BED-A799-2EC7C048AC0F}" srcOrd="1" destOrd="0" presId="urn:microsoft.com/office/officeart/2005/8/layout/lProcess3"/>
    <dgm:cxn modelId="{286138F1-F929-4576-9C5C-70CE3CC5C014}" type="presParOf" srcId="{CE7D5630-C08C-427D-ADC9-A890B5B57738}" destId="{39521816-19C0-489F-BFD2-E73E75F240A7}" srcOrd="2" destOrd="0" presId="urn:microsoft.com/office/officeart/2005/8/layout/lProcess3"/>
    <dgm:cxn modelId="{5D774F88-4F30-495B-8002-3C762484A2C1}" type="presParOf" srcId="{39521816-19C0-489F-BFD2-E73E75F240A7}" destId="{3DE4257D-81F5-4A5F-836A-25A684DED71A}" srcOrd="0" destOrd="0" presId="urn:microsoft.com/office/officeart/2005/8/layout/lProcess3"/>
    <dgm:cxn modelId="{502910E0-AC4D-474C-BB68-04A3730949E4}" type="presParOf" srcId="{CE7D5630-C08C-427D-ADC9-A890B5B57738}" destId="{819D0651-6F2F-4E9C-86F3-DC6412F8DDF3}" srcOrd="3" destOrd="0" presId="urn:microsoft.com/office/officeart/2005/8/layout/lProcess3"/>
    <dgm:cxn modelId="{C02A8897-B11E-43F7-9051-3F87D3BD87AA}" type="presParOf" srcId="{CE7D5630-C08C-427D-ADC9-A890B5B57738}" destId="{95D4C625-E027-4448-B3D1-92F0F8F6C2DC}" srcOrd="4" destOrd="0" presId="urn:microsoft.com/office/officeart/2005/8/layout/lProcess3"/>
    <dgm:cxn modelId="{C6D9BEBC-9B92-4BC0-9C70-8C403EAAB451}" type="presParOf" srcId="{95D4C625-E027-4448-B3D1-92F0F8F6C2DC}" destId="{0D76ED23-A96D-4393-9F9D-FD10E2FB1608}" srcOrd="0" destOrd="0" presId="urn:microsoft.com/office/officeart/2005/8/layout/lProcess3"/>
    <dgm:cxn modelId="{5D501566-295D-489A-97C8-928A691BC8F9}" type="presParOf" srcId="{CE7D5630-C08C-427D-ADC9-A890B5B57738}" destId="{CFFDCF93-89D6-4FFA-A8EC-47679260C9D0}" srcOrd="5" destOrd="0" presId="urn:microsoft.com/office/officeart/2005/8/layout/lProcess3"/>
    <dgm:cxn modelId="{19015543-4646-420E-9245-29C9D7037A8D}" type="presParOf" srcId="{CE7D5630-C08C-427D-ADC9-A890B5B57738}" destId="{5CE1D27E-987D-4A07-B269-A4B6FB835CC5}" srcOrd="6" destOrd="0" presId="urn:microsoft.com/office/officeart/2005/8/layout/lProcess3"/>
    <dgm:cxn modelId="{022FFC82-BC31-414A-95FC-BD06DDD15ADD}" type="presParOf" srcId="{5CE1D27E-987D-4A07-B269-A4B6FB835CC5}" destId="{F9F69C12-7EF7-4B87-BB1D-7F68E07DE2EF}" srcOrd="0" destOrd="0" presId="urn:microsoft.com/office/officeart/2005/8/layout/lProcess3"/>
    <dgm:cxn modelId="{CF84F544-BC44-487F-82C3-D7679CB4FB5A}" type="presParOf" srcId="{CE7D5630-C08C-427D-ADC9-A890B5B57738}" destId="{30661DBA-C473-4AA1-BBCD-606024E01885}" srcOrd="7" destOrd="0" presId="urn:microsoft.com/office/officeart/2005/8/layout/lProcess3"/>
    <dgm:cxn modelId="{784916D4-B119-4D58-9084-32D172DC043D}" type="presParOf" srcId="{CE7D5630-C08C-427D-ADC9-A890B5B57738}" destId="{A04BB32E-034F-4910-ACF6-21819FABAE3B}" srcOrd="8" destOrd="0" presId="urn:microsoft.com/office/officeart/2005/8/layout/lProcess3"/>
    <dgm:cxn modelId="{56D5F6C6-0B00-439F-8336-7A8326FCC529}" type="presParOf" srcId="{A04BB32E-034F-4910-ACF6-21819FABAE3B}" destId="{B92FA95E-7019-44F4-A56B-06BBF7D58347}" srcOrd="0" destOrd="0" presId="urn:microsoft.com/office/officeart/2005/8/layout/lProcess3"/>
    <dgm:cxn modelId="{3485F739-A7DF-4514-BAF3-09BF0AB8EE89}" type="presParOf" srcId="{CE7D5630-C08C-427D-ADC9-A890B5B57738}" destId="{D79082B6-7147-4833-B87A-A6E7ACB6587F}" srcOrd="9" destOrd="0" presId="urn:microsoft.com/office/officeart/2005/8/layout/lProcess3"/>
    <dgm:cxn modelId="{E2FFABE1-09F6-4A46-8B94-B78E3A6EE5F5}" type="presParOf" srcId="{CE7D5630-C08C-427D-ADC9-A890B5B57738}" destId="{965E2AA6-FEBC-47C4-8DCA-AABB744EF699}" srcOrd="10" destOrd="0" presId="urn:microsoft.com/office/officeart/2005/8/layout/lProcess3"/>
    <dgm:cxn modelId="{1387D467-4035-4E3F-A2CB-B6BFF114BD2E}" type="presParOf" srcId="{965E2AA6-FEBC-47C4-8DCA-AABB744EF699}" destId="{0B06415D-127D-4475-A462-5F47C0D9FF27}" srcOrd="0" destOrd="0" presId="urn:microsoft.com/office/officeart/2005/8/layout/lProcess3"/>
    <dgm:cxn modelId="{7303C1E8-5C7C-40CC-A9E6-CE2AAA14DBB7}" type="presParOf" srcId="{CE7D5630-C08C-427D-ADC9-A890B5B57738}" destId="{9305CBEC-CC21-4B6E-A1CA-FCB272F43E63}" srcOrd="11" destOrd="0" presId="urn:microsoft.com/office/officeart/2005/8/layout/lProcess3"/>
    <dgm:cxn modelId="{FD325BC3-32E9-465F-B5CB-22046C67F540}" type="presParOf" srcId="{CE7D5630-C08C-427D-ADC9-A890B5B57738}" destId="{6E4C1EC7-0101-4BC8-B147-B7F2191FE33A}" srcOrd="12" destOrd="0" presId="urn:microsoft.com/office/officeart/2005/8/layout/lProcess3"/>
    <dgm:cxn modelId="{26B2EB79-E03B-4A08-9FDF-469DF0A42CF2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Propuls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3" presStyleCnt="7" custLinFactNeighborX="-1665" custLinFactNeighborY="-4032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7E8FFE54-B55E-4D55-9F28-77D865C155EA}" type="presOf" srcId="{A737A17A-9DB1-4057-9F00-B281CF59D77E}" destId="{CE7D5630-C08C-427D-ADC9-A890B5B57738}" srcOrd="0" destOrd="0" presId="urn:microsoft.com/office/officeart/2005/8/layout/lProcess3"/>
    <dgm:cxn modelId="{6D15CF81-72A5-46DD-A5EC-3EE095E5B093}" type="presOf" srcId="{E7806DEA-9D22-4223-A17C-D83E7E311656}" destId="{F9F69C12-7EF7-4B87-BB1D-7F68E07DE2EF}" srcOrd="0" destOrd="0" presId="urn:microsoft.com/office/officeart/2005/8/layout/lProcess3"/>
    <dgm:cxn modelId="{672FEF7F-DE15-4A06-B58C-690067278CF5}" srcId="{A737A17A-9DB1-4057-9F00-B281CF59D77E}" destId="{FA6ECB64-AAB5-40EB-9408-F375A96D2D7E}" srcOrd="4" destOrd="0" parTransId="{8A36A739-AF0B-4060-9816-57A94053C7D1}" sibTransId="{F3E10982-1ECA-4483-86ED-10B4557D573F}"/>
    <dgm:cxn modelId="{D02166ED-8908-4717-807F-37C4CF388D1E}" type="presOf" srcId="{FA6ECB64-AAB5-40EB-9408-F375A96D2D7E}" destId="{B92FA95E-7019-44F4-A56B-06BBF7D58347}" srcOrd="0" destOrd="0" presId="urn:microsoft.com/office/officeart/2005/8/layout/lProcess3"/>
    <dgm:cxn modelId="{FE560F08-80B6-4A30-A7B2-C596E40A957B}" type="presOf" srcId="{A165A535-6DE1-425A-B80B-F0BC221E1077}" destId="{A03C9602-E2A0-4AA9-8CFC-3A342DD2D6C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875F8C03-76DB-49A3-9D00-C673CF69932C}" type="presOf" srcId="{02EC333F-B322-485F-96A2-28D0DC5443F5}" destId="{3DE4257D-81F5-4A5F-836A-25A684DED71A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3108A571-44C7-4C94-A1D5-6016AA94B6B9}" type="presOf" srcId="{9F3503E8-79F9-407C-B493-2807E2BA3385}" destId="{0B06415D-127D-4475-A462-5F47C0D9FF2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19DE5FB0-E52F-4A97-B685-A48ABFABFA5B}" type="presOf" srcId="{7F43385E-4EBD-4F21-BA39-D41B0B6EB199}" destId="{0D76ED23-A96D-4393-9F9D-FD10E2FB1608}" srcOrd="0" destOrd="0" presId="urn:microsoft.com/office/officeart/2005/8/layout/lProcess3"/>
    <dgm:cxn modelId="{0F4C24DE-D226-4390-BEAA-8D1DDF3F9A36}" type="presOf" srcId="{EA38FA98-FBC5-43BE-87DE-292D2BE56A28}" destId="{5F221B53-36DB-423C-9363-BEDB0B2596A4}" srcOrd="0" destOrd="0" presId="urn:microsoft.com/office/officeart/2005/8/layout/lProcess3"/>
    <dgm:cxn modelId="{B06CAF76-1739-4AD1-AE99-4B1138282244}" srcId="{A737A17A-9DB1-4057-9F00-B281CF59D77E}" destId="{E7806DEA-9D22-4223-A17C-D83E7E311656}" srcOrd="3" destOrd="0" parTransId="{1BEAEB62-BF08-4FD2-A2A6-A1D1DCDEE7A0}" sibTransId="{DED3D02D-5E2E-49D7-9828-0407105940CC}"/>
    <dgm:cxn modelId="{3A846CB2-C038-4BCA-ABC4-306A7DD3657F}" type="presParOf" srcId="{CE7D5630-C08C-427D-ADC9-A890B5B57738}" destId="{37689816-E23E-4ED5-9725-9BF762AB1ED1}" srcOrd="0" destOrd="0" presId="urn:microsoft.com/office/officeart/2005/8/layout/lProcess3"/>
    <dgm:cxn modelId="{C480B992-B9CB-4008-A7C1-20AA96613BF7}" type="presParOf" srcId="{37689816-E23E-4ED5-9725-9BF762AB1ED1}" destId="{A03C9602-E2A0-4AA9-8CFC-3A342DD2D6C7}" srcOrd="0" destOrd="0" presId="urn:microsoft.com/office/officeart/2005/8/layout/lProcess3"/>
    <dgm:cxn modelId="{8DF6AAE9-94BF-42F2-B72A-DD260B512AF7}" type="presParOf" srcId="{CE7D5630-C08C-427D-ADC9-A890B5B57738}" destId="{F9252A97-DDAD-4BED-A799-2EC7C048AC0F}" srcOrd="1" destOrd="0" presId="urn:microsoft.com/office/officeart/2005/8/layout/lProcess3"/>
    <dgm:cxn modelId="{FADF1091-0FCC-4CA4-9861-2D995B6BD875}" type="presParOf" srcId="{CE7D5630-C08C-427D-ADC9-A890B5B57738}" destId="{39521816-19C0-489F-BFD2-E73E75F240A7}" srcOrd="2" destOrd="0" presId="urn:microsoft.com/office/officeart/2005/8/layout/lProcess3"/>
    <dgm:cxn modelId="{5EBC742D-9757-43B9-A40A-6BFD7B99A1D9}" type="presParOf" srcId="{39521816-19C0-489F-BFD2-E73E75F240A7}" destId="{3DE4257D-81F5-4A5F-836A-25A684DED71A}" srcOrd="0" destOrd="0" presId="urn:microsoft.com/office/officeart/2005/8/layout/lProcess3"/>
    <dgm:cxn modelId="{7CD6588C-5C34-46CB-9BB1-2EB5BCA5AA46}" type="presParOf" srcId="{CE7D5630-C08C-427D-ADC9-A890B5B57738}" destId="{819D0651-6F2F-4E9C-86F3-DC6412F8DDF3}" srcOrd="3" destOrd="0" presId="urn:microsoft.com/office/officeart/2005/8/layout/lProcess3"/>
    <dgm:cxn modelId="{A15C92CD-3090-401B-8AAD-854941DF44A6}" type="presParOf" srcId="{CE7D5630-C08C-427D-ADC9-A890B5B57738}" destId="{95D4C625-E027-4448-B3D1-92F0F8F6C2DC}" srcOrd="4" destOrd="0" presId="urn:microsoft.com/office/officeart/2005/8/layout/lProcess3"/>
    <dgm:cxn modelId="{EA7EF996-1734-48D7-B382-BC245669F4BA}" type="presParOf" srcId="{95D4C625-E027-4448-B3D1-92F0F8F6C2DC}" destId="{0D76ED23-A96D-4393-9F9D-FD10E2FB1608}" srcOrd="0" destOrd="0" presId="urn:microsoft.com/office/officeart/2005/8/layout/lProcess3"/>
    <dgm:cxn modelId="{CF2FE96B-4388-42BB-A91F-D4FBE9BD9DC8}" type="presParOf" srcId="{CE7D5630-C08C-427D-ADC9-A890B5B57738}" destId="{CFFDCF93-89D6-4FFA-A8EC-47679260C9D0}" srcOrd="5" destOrd="0" presId="urn:microsoft.com/office/officeart/2005/8/layout/lProcess3"/>
    <dgm:cxn modelId="{33EA302C-C029-49AE-897F-A232B59978AC}" type="presParOf" srcId="{CE7D5630-C08C-427D-ADC9-A890B5B57738}" destId="{5CE1D27E-987D-4A07-B269-A4B6FB835CC5}" srcOrd="6" destOrd="0" presId="urn:microsoft.com/office/officeart/2005/8/layout/lProcess3"/>
    <dgm:cxn modelId="{AA8FC1A1-988A-4F24-A801-076864D59C97}" type="presParOf" srcId="{5CE1D27E-987D-4A07-B269-A4B6FB835CC5}" destId="{F9F69C12-7EF7-4B87-BB1D-7F68E07DE2EF}" srcOrd="0" destOrd="0" presId="urn:microsoft.com/office/officeart/2005/8/layout/lProcess3"/>
    <dgm:cxn modelId="{DF1494E1-9894-4D30-8D6E-F61E0DD1DF40}" type="presParOf" srcId="{CE7D5630-C08C-427D-ADC9-A890B5B57738}" destId="{30661DBA-C473-4AA1-BBCD-606024E01885}" srcOrd="7" destOrd="0" presId="urn:microsoft.com/office/officeart/2005/8/layout/lProcess3"/>
    <dgm:cxn modelId="{58103A3A-FB36-4362-A964-C6D36BD78CE9}" type="presParOf" srcId="{CE7D5630-C08C-427D-ADC9-A890B5B57738}" destId="{A04BB32E-034F-4910-ACF6-21819FABAE3B}" srcOrd="8" destOrd="0" presId="urn:microsoft.com/office/officeart/2005/8/layout/lProcess3"/>
    <dgm:cxn modelId="{26936F88-144A-4608-B2B6-73BEC090C78E}" type="presParOf" srcId="{A04BB32E-034F-4910-ACF6-21819FABAE3B}" destId="{B92FA95E-7019-44F4-A56B-06BBF7D58347}" srcOrd="0" destOrd="0" presId="urn:microsoft.com/office/officeart/2005/8/layout/lProcess3"/>
    <dgm:cxn modelId="{3637076C-DE0D-4DE3-BA15-874F9ABBE899}" type="presParOf" srcId="{CE7D5630-C08C-427D-ADC9-A890B5B57738}" destId="{D79082B6-7147-4833-B87A-A6E7ACB6587F}" srcOrd="9" destOrd="0" presId="urn:microsoft.com/office/officeart/2005/8/layout/lProcess3"/>
    <dgm:cxn modelId="{21C7BDC4-2DAD-4792-B3AC-FFCA18784226}" type="presParOf" srcId="{CE7D5630-C08C-427D-ADC9-A890B5B57738}" destId="{965E2AA6-FEBC-47C4-8DCA-AABB744EF699}" srcOrd="10" destOrd="0" presId="urn:microsoft.com/office/officeart/2005/8/layout/lProcess3"/>
    <dgm:cxn modelId="{9254A4CB-ABC2-46CE-9485-04905C1B2974}" type="presParOf" srcId="{965E2AA6-FEBC-47C4-8DCA-AABB744EF699}" destId="{0B06415D-127D-4475-A462-5F47C0D9FF27}" srcOrd="0" destOrd="0" presId="urn:microsoft.com/office/officeart/2005/8/layout/lProcess3"/>
    <dgm:cxn modelId="{62675E78-FDFF-442C-A4DD-824966FD1C83}" type="presParOf" srcId="{CE7D5630-C08C-427D-ADC9-A890B5B57738}" destId="{9305CBEC-CC21-4B6E-A1CA-FCB272F43E63}" srcOrd="11" destOrd="0" presId="urn:microsoft.com/office/officeart/2005/8/layout/lProcess3"/>
    <dgm:cxn modelId="{8B537B5D-F14D-4B51-994C-9A3E6A41855E}" type="presParOf" srcId="{CE7D5630-C08C-427D-ADC9-A890B5B57738}" destId="{6E4C1EC7-0101-4BC8-B147-B7F2191FE33A}" srcOrd="12" destOrd="0" presId="urn:microsoft.com/office/officeart/2005/8/layout/lProcess3"/>
    <dgm:cxn modelId="{2021F252-CAE9-4EFE-9884-76F166FECFE9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Propuls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3" presStyleCnt="7" custLinFactNeighborX="-1665" custLinFactNeighborY="-4032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4" destOrd="0" parTransId="{8A36A739-AF0B-4060-9816-57A94053C7D1}" sibTransId="{F3E10982-1ECA-4483-86ED-10B4557D573F}"/>
    <dgm:cxn modelId="{8D8CADE5-3568-40BD-B32E-AD036A82A180}" type="presOf" srcId="{9F3503E8-79F9-407C-B493-2807E2BA3385}" destId="{0B06415D-127D-4475-A462-5F47C0D9FF27}" srcOrd="0" destOrd="0" presId="urn:microsoft.com/office/officeart/2005/8/layout/lProcess3"/>
    <dgm:cxn modelId="{611D5BC8-F060-4758-AB7C-35E6A54AC8D6}" type="presOf" srcId="{FA6ECB64-AAB5-40EB-9408-F375A96D2D7E}" destId="{B92FA95E-7019-44F4-A56B-06BBF7D58347}" srcOrd="0" destOrd="0" presId="urn:microsoft.com/office/officeart/2005/8/layout/lProcess3"/>
    <dgm:cxn modelId="{592D14BF-D19A-4B94-85FC-8D6070CA6CE5}" type="presOf" srcId="{EA38FA98-FBC5-43BE-87DE-292D2BE56A28}" destId="{5F221B53-36DB-423C-9363-BEDB0B2596A4}" srcOrd="0" destOrd="0" presId="urn:microsoft.com/office/officeart/2005/8/layout/lProcess3"/>
    <dgm:cxn modelId="{2C2943F5-C576-402D-B4CF-0FFCA0076A99}" type="presOf" srcId="{A165A535-6DE1-425A-B80B-F0BC221E1077}" destId="{A03C9602-E2A0-4AA9-8CFC-3A342DD2D6C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E8C4270D-F3E5-4996-873E-CA3C519E5CAB}" type="presOf" srcId="{7F43385E-4EBD-4F21-BA39-D41B0B6EB199}" destId="{0D76ED23-A96D-4393-9F9D-FD10E2FB1608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CB0DC86D-BEF3-47FD-84FC-DB885F37E22D}" type="presOf" srcId="{A737A17A-9DB1-4057-9F00-B281CF59D77E}" destId="{CE7D5630-C08C-427D-ADC9-A890B5B57738}" srcOrd="0" destOrd="0" presId="urn:microsoft.com/office/officeart/2005/8/layout/lProcess3"/>
    <dgm:cxn modelId="{A4EAF377-7B77-4931-BFC4-B986A68310B3}" type="presOf" srcId="{02EC333F-B322-485F-96A2-28D0DC5443F5}" destId="{3DE4257D-81F5-4A5F-836A-25A684DED71A}" srcOrd="0" destOrd="0" presId="urn:microsoft.com/office/officeart/2005/8/layout/lProcess3"/>
    <dgm:cxn modelId="{1762D72B-4BD0-443E-8163-53A103D71A66}" type="presOf" srcId="{E7806DEA-9D22-4223-A17C-D83E7E311656}" destId="{F9F69C12-7EF7-4B87-BB1D-7F68E07DE2EF}" srcOrd="0" destOrd="0" presId="urn:microsoft.com/office/officeart/2005/8/layout/lProcess3"/>
    <dgm:cxn modelId="{B06CAF76-1739-4AD1-AE99-4B1138282244}" srcId="{A737A17A-9DB1-4057-9F00-B281CF59D77E}" destId="{E7806DEA-9D22-4223-A17C-D83E7E311656}" srcOrd="3" destOrd="0" parTransId="{1BEAEB62-BF08-4FD2-A2A6-A1D1DCDEE7A0}" sibTransId="{DED3D02D-5E2E-49D7-9828-0407105940CC}"/>
    <dgm:cxn modelId="{4DE20588-FD7F-417E-9F6D-A57EE5208A46}" type="presParOf" srcId="{CE7D5630-C08C-427D-ADC9-A890B5B57738}" destId="{37689816-E23E-4ED5-9725-9BF762AB1ED1}" srcOrd="0" destOrd="0" presId="urn:microsoft.com/office/officeart/2005/8/layout/lProcess3"/>
    <dgm:cxn modelId="{666731F1-8AAB-4090-80E9-D399EF76BEB2}" type="presParOf" srcId="{37689816-E23E-4ED5-9725-9BF762AB1ED1}" destId="{A03C9602-E2A0-4AA9-8CFC-3A342DD2D6C7}" srcOrd="0" destOrd="0" presId="urn:microsoft.com/office/officeart/2005/8/layout/lProcess3"/>
    <dgm:cxn modelId="{7DFF1FB8-1F16-4A1E-896F-7DF3C69F4085}" type="presParOf" srcId="{CE7D5630-C08C-427D-ADC9-A890B5B57738}" destId="{F9252A97-DDAD-4BED-A799-2EC7C048AC0F}" srcOrd="1" destOrd="0" presId="urn:microsoft.com/office/officeart/2005/8/layout/lProcess3"/>
    <dgm:cxn modelId="{4CA0AED8-9D48-4737-859D-97A374EF1E55}" type="presParOf" srcId="{CE7D5630-C08C-427D-ADC9-A890B5B57738}" destId="{39521816-19C0-489F-BFD2-E73E75F240A7}" srcOrd="2" destOrd="0" presId="urn:microsoft.com/office/officeart/2005/8/layout/lProcess3"/>
    <dgm:cxn modelId="{418A554A-1758-478C-AAF3-C7EF9E665729}" type="presParOf" srcId="{39521816-19C0-489F-BFD2-E73E75F240A7}" destId="{3DE4257D-81F5-4A5F-836A-25A684DED71A}" srcOrd="0" destOrd="0" presId="urn:microsoft.com/office/officeart/2005/8/layout/lProcess3"/>
    <dgm:cxn modelId="{EA2FEE83-BC24-40DB-BD5C-C07FF027D338}" type="presParOf" srcId="{CE7D5630-C08C-427D-ADC9-A890B5B57738}" destId="{819D0651-6F2F-4E9C-86F3-DC6412F8DDF3}" srcOrd="3" destOrd="0" presId="urn:microsoft.com/office/officeart/2005/8/layout/lProcess3"/>
    <dgm:cxn modelId="{A97340C9-FCB5-4F8C-AEA4-AEB0CF0DE0D6}" type="presParOf" srcId="{CE7D5630-C08C-427D-ADC9-A890B5B57738}" destId="{95D4C625-E027-4448-B3D1-92F0F8F6C2DC}" srcOrd="4" destOrd="0" presId="urn:microsoft.com/office/officeart/2005/8/layout/lProcess3"/>
    <dgm:cxn modelId="{8F5871C0-41AC-4168-98F0-117BFEC07C23}" type="presParOf" srcId="{95D4C625-E027-4448-B3D1-92F0F8F6C2DC}" destId="{0D76ED23-A96D-4393-9F9D-FD10E2FB1608}" srcOrd="0" destOrd="0" presId="urn:microsoft.com/office/officeart/2005/8/layout/lProcess3"/>
    <dgm:cxn modelId="{0A1FA93C-2B0A-41D8-ABD6-13911D6E782A}" type="presParOf" srcId="{CE7D5630-C08C-427D-ADC9-A890B5B57738}" destId="{CFFDCF93-89D6-4FFA-A8EC-47679260C9D0}" srcOrd="5" destOrd="0" presId="urn:microsoft.com/office/officeart/2005/8/layout/lProcess3"/>
    <dgm:cxn modelId="{67CF23A0-7DDB-4B8C-AC89-F5B3DC930261}" type="presParOf" srcId="{CE7D5630-C08C-427D-ADC9-A890B5B57738}" destId="{5CE1D27E-987D-4A07-B269-A4B6FB835CC5}" srcOrd="6" destOrd="0" presId="urn:microsoft.com/office/officeart/2005/8/layout/lProcess3"/>
    <dgm:cxn modelId="{58117109-0B9D-4405-B258-7C147D4E67AC}" type="presParOf" srcId="{5CE1D27E-987D-4A07-B269-A4B6FB835CC5}" destId="{F9F69C12-7EF7-4B87-BB1D-7F68E07DE2EF}" srcOrd="0" destOrd="0" presId="urn:microsoft.com/office/officeart/2005/8/layout/lProcess3"/>
    <dgm:cxn modelId="{64824016-384E-4122-92E4-FF8BE43BC2D8}" type="presParOf" srcId="{CE7D5630-C08C-427D-ADC9-A890B5B57738}" destId="{30661DBA-C473-4AA1-BBCD-606024E01885}" srcOrd="7" destOrd="0" presId="urn:microsoft.com/office/officeart/2005/8/layout/lProcess3"/>
    <dgm:cxn modelId="{90A646B9-B716-491D-8511-DDB3820E682C}" type="presParOf" srcId="{CE7D5630-C08C-427D-ADC9-A890B5B57738}" destId="{A04BB32E-034F-4910-ACF6-21819FABAE3B}" srcOrd="8" destOrd="0" presId="urn:microsoft.com/office/officeart/2005/8/layout/lProcess3"/>
    <dgm:cxn modelId="{5A6CAA4C-71B6-4693-A5D5-6EAB8878B0D7}" type="presParOf" srcId="{A04BB32E-034F-4910-ACF6-21819FABAE3B}" destId="{B92FA95E-7019-44F4-A56B-06BBF7D58347}" srcOrd="0" destOrd="0" presId="urn:microsoft.com/office/officeart/2005/8/layout/lProcess3"/>
    <dgm:cxn modelId="{E0E7781F-B975-4711-858E-431E1573A73D}" type="presParOf" srcId="{CE7D5630-C08C-427D-ADC9-A890B5B57738}" destId="{D79082B6-7147-4833-B87A-A6E7ACB6587F}" srcOrd="9" destOrd="0" presId="urn:microsoft.com/office/officeart/2005/8/layout/lProcess3"/>
    <dgm:cxn modelId="{5043F52A-AB27-4252-B258-0775A146D447}" type="presParOf" srcId="{CE7D5630-C08C-427D-ADC9-A890B5B57738}" destId="{965E2AA6-FEBC-47C4-8DCA-AABB744EF699}" srcOrd="10" destOrd="0" presId="urn:microsoft.com/office/officeart/2005/8/layout/lProcess3"/>
    <dgm:cxn modelId="{4896451C-28BE-4C39-A8A3-1B4ED7C8472F}" type="presParOf" srcId="{965E2AA6-FEBC-47C4-8DCA-AABB744EF699}" destId="{0B06415D-127D-4475-A462-5F47C0D9FF27}" srcOrd="0" destOrd="0" presId="urn:microsoft.com/office/officeart/2005/8/layout/lProcess3"/>
    <dgm:cxn modelId="{3D43AEB5-4AEA-4FEB-BEF2-651BE1E48AF7}" type="presParOf" srcId="{CE7D5630-C08C-427D-ADC9-A890B5B57738}" destId="{9305CBEC-CC21-4B6E-A1CA-FCB272F43E63}" srcOrd="11" destOrd="0" presId="urn:microsoft.com/office/officeart/2005/8/layout/lProcess3"/>
    <dgm:cxn modelId="{2830F2C0-043D-4B08-B534-6AA8BEF86DF3}" type="presParOf" srcId="{CE7D5630-C08C-427D-ADC9-A890B5B57738}" destId="{6E4C1EC7-0101-4BC8-B147-B7F2191FE33A}" srcOrd="12" destOrd="0" presId="urn:microsoft.com/office/officeart/2005/8/layout/lProcess3"/>
    <dgm:cxn modelId="{02129C65-6BF6-40EB-9E3E-4280C4DAA65C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tructur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BC309B22-6CF9-4672-9B94-1117DCD5392B}" type="presOf" srcId="{EA38FA98-FBC5-43BE-87DE-292D2BE56A28}" destId="{5F221B53-36DB-423C-9363-BEDB0B2596A4}" srcOrd="0" destOrd="0" presId="urn:microsoft.com/office/officeart/2005/8/layout/lProcess3"/>
    <dgm:cxn modelId="{FFF2CECD-FCFA-49C8-BBA6-7B9BAB7010C6}" type="presOf" srcId="{FA6ECB64-AAB5-40EB-9408-F375A96D2D7E}" destId="{B92FA95E-7019-44F4-A56B-06BBF7D5834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889BEE8B-6ED1-4ED6-BCBF-5EA098840690}" type="presOf" srcId="{7F43385E-4EBD-4F21-BA39-D41B0B6EB199}" destId="{0D76ED23-A96D-4393-9F9D-FD10E2FB1608}" srcOrd="0" destOrd="0" presId="urn:microsoft.com/office/officeart/2005/8/layout/lProcess3"/>
    <dgm:cxn modelId="{2B2C10AA-C068-41C5-BC55-5926AB3BA9DE}" type="presOf" srcId="{A737A17A-9DB1-4057-9F00-B281CF59D77E}" destId="{CE7D5630-C08C-427D-ADC9-A890B5B57738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D354639A-FB15-4144-A695-8BA6E9271466}" type="presOf" srcId="{9F3503E8-79F9-407C-B493-2807E2BA3385}" destId="{0B06415D-127D-4475-A462-5F47C0D9FF2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445A310A-A76B-48B8-A8C0-9AAAC09B850D}" type="presOf" srcId="{02EC333F-B322-485F-96A2-28D0DC5443F5}" destId="{3DE4257D-81F5-4A5F-836A-25A684DED71A}" srcOrd="0" destOrd="0" presId="urn:microsoft.com/office/officeart/2005/8/layout/lProcess3"/>
    <dgm:cxn modelId="{EEB61BBC-B6C6-44EE-8509-CEA773F4FD8A}" type="presOf" srcId="{A165A535-6DE1-425A-B80B-F0BC221E1077}" destId="{A03C9602-E2A0-4AA9-8CFC-3A342DD2D6C7}" srcOrd="0" destOrd="0" presId="urn:microsoft.com/office/officeart/2005/8/layout/lProcess3"/>
    <dgm:cxn modelId="{15DB21A9-086C-42F6-AB85-8E3A543B3672}" type="presOf" srcId="{E7806DEA-9D22-4223-A17C-D83E7E311656}" destId="{F9F69C12-7EF7-4B87-BB1D-7F68E07DE2EF}" srcOrd="0" destOrd="0" presId="urn:microsoft.com/office/officeart/2005/8/layout/lProcess3"/>
    <dgm:cxn modelId="{B06CAF76-1739-4AD1-AE99-4B1138282244}" srcId="{A737A17A-9DB1-4057-9F00-B281CF59D77E}" destId="{E7806DEA-9D22-4223-A17C-D83E7E311656}" srcOrd="4" destOrd="0" parTransId="{1BEAEB62-BF08-4FD2-A2A6-A1D1DCDEE7A0}" sibTransId="{DED3D02D-5E2E-49D7-9828-0407105940CC}"/>
    <dgm:cxn modelId="{3E0B17A6-1A2E-495A-9139-55E9D1941A16}" type="presParOf" srcId="{CE7D5630-C08C-427D-ADC9-A890B5B57738}" destId="{37689816-E23E-4ED5-9725-9BF762AB1ED1}" srcOrd="0" destOrd="0" presId="urn:microsoft.com/office/officeart/2005/8/layout/lProcess3"/>
    <dgm:cxn modelId="{9459770B-C6C6-4CD8-B1A5-BE1C1744CEFF}" type="presParOf" srcId="{37689816-E23E-4ED5-9725-9BF762AB1ED1}" destId="{A03C9602-E2A0-4AA9-8CFC-3A342DD2D6C7}" srcOrd="0" destOrd="0" presId="urn:microsoft.com/office/officeart/2005/8/layout/lProcess3"/>
    <dgm:cxn modelId="{905A920A-227E-4346-8ABD-E5B2DA650EE1}" type="presParOf" srcId="{CE7D5630-C08C-427D-ADC9-A890B5B57738}" destId="{F9252A97-DDAD-4BED-A799-2EC7C048AC0F}" srcOrd="1" destOrd="0" presId="urn:microsoft.com/office/officeart/2005/8/layout/lProcess3"/>
    <dgm:cxn modelId="{02E325DE-EE72-406E-BB1A-663CBF99585E}" type="presParOf" srcId="{CE7D5630-C08C-427D-ADC9-A890B5B57738}" destId="{39521816-19C0-489F-BFD2-E73E75F240A7}" srcOrd="2" destOrd="0" presId="urn:microsoft.com/office/officeart/2005/8/layout/lProcess3"/>
    <dgm:cxn modelId="{38529F47-9FAA-43FE-862F-309D8CF41442}" type="presParOf" srcId="{39521816-19C0-489F-BFD2-E73E75F240A7}" destId="{3DE4257D-81F5-4A5F-836A-25A684DED71A}" srcOrd="0" destOrd="0" presId="urn:microsoft.com/office/officeart/2005/8/layout/lProcess3"/>
    <dgm:cxn modelId="{592EFEC0-375C-40F0-B6B3-0B9DA7534485}" type="presParOf" srcId="{CE7D5630-C08C-427D-ADC9-A890B5B57738}" destId="{819D0651-6F2F-4E9C-86F3-DC6412F8DDF3}" srcOrd="3" destOrd="0" presId="urn:microsoft.com/office/officeart/2005/8/layout/lProcess3"/>
    <dgm:cxn modelId="{2BF76E10-55E1-437B-BBC0-397EF09DBB3B}" type="presParOf" srcId="{CE7D5630-C08C-427D-ADC9-A890B5B57738}" destId="{95D4C625-E027-4448-B3D1-92F0F8F6C2DC}" srcOrd="4" destOrd="0" presId="urn:microsoft.com/office/officeart/2005/8/layout/lProcess3"/>
    <dgm:cxn modelId="{4DED4508-3CA2-4FD9-879B-66EE08DB779A}" type="presParOf" srcId="{95D4C625-E027-4448-B3D1-92F0F8F6C2DC}" destId="{0D76ED23-A96D-4393-9F9D-FD10E2FB1608}" srcOrd="0" destOrd="0" presId="urn:microsoft.com/office/officeart/2005/8/layout/lProcess3"/>
    <dgm:cxn modelId="{C5D99DF2-7283-4630-BF4F-1BA37BF19E62}" type="presParOf" srcId="{CE7D5630-C08C-427D-ADC9-A890B5B57738}" destId="{CFFDCF93-89D6-4FFA-A8EC-47679260C9D0}" srcOrd="5" destOrd="0" presId="urn:microsoft.com/office/officeart/2005/8/layout/lProcess3"/>
    <dgm:cxn modelId="{CD9E6381-9328-44A8-8F3B-4591BD0D9172}" type="presParOf" srcId="{CE7D5630-C08C-427D-ADC9-A890B5B57738}" destId="{A04BB32E-034F-4910-ACF6-21819FABAE3B}" srcOrd="6" destOrd="0" presId="urn:microsoft.com/office/officeart/2005/8/layout/lProcess3"/>
    <dgm:cxn modelId="{1FF81AD6-7115-4DD3-AF83-2509EE000412}" type="presParOf" srcId="{A04BB32E-034F-4910-ACF6-21819FABAE3B}" destId="{B92FA95E-7019-44F4-A56B-06BBF7D58347}" srcOrd="0" destOrd="0" presId="urn:microsoft.com/office/officeart/2005/8/layout/lProcess3"/>
    <dgm:cxn modelId="{6AFD9213-D448-4C34-833C-58E1EE9CB5E6}" type="presParOf" srcId="{CE7D5630-C08C-427D-ADC9-A890B5B57738}" destId="{D79082B6-7147-4833-B87A-A6E7ACB6587F}" srcOrd="7" destOrd="0" presId="urn:microsoft.com/office/officeart/2005/8/layout/lProcess3"/>
    <dgm:cxn modelId="{CCBE1E5D-FB2E-471B-8D67-572D06752E31}" type="presParOf" srcId="{CE7D5630-C08C-427D-ADC9-A890B5B57738}" destId="{5CE1D27E-987D-4A07-B269-A4B6FB835CC5}" srcOrd="8" destOrd="0" presId="urn:microsoft.com/office/officeart/2005/8/layout/lProcess3"/>
    <dgm:cxn modelId="{400B0F4C-9D64-4C0D-912B-B41E888780DB}" type="presParOf" srcId="{5CE1D27E-987D-4A07-B269-A4B6FB835CC5}" destId="{F9F69C12-7EF7-4B87-BB1D-7F68E07DE2EF}" srcOrd="0" destOrd="0" presId="urn:microsoft.com/office/officeart/2005/8/layout/lProcess3"/>
    <dgm:cxn modelId="{72A3D9D5-061B-47DF-9F4E-CFFC3AAC222B}" type="presParOf" srcId="{CE7D5630-C08C-427D-ADC9-A890B5B57738}" destId="{30661DBA-C473-4AA1-BBCD-606024E01885}" srcOrd="9" destOrd="0" presId="urn:microsoft.com/office/officeart/2005/8/layout/lProcess3"/>
    <dgm:cxn modelId="{4820EBA3-F036-4428-A25D-B4407CE3CE6D}" type="presParOf" srcId="{CE7D5630-C08C-427D-ADC9-A890B5B57738}" destId="{965E2AA6-FEBC-47C4-8DCA-AABB744EF699}" srcOrd="10" destOrd="0" presId="urn:microsoft.com/office/officeart/2005/8/layout/lProcess3"/>
    <dgm:cxn modelId="{CFDADF91-2A29-4678-A278-84F10C957E61}" type="presParOf" srcId="{965E2AA6-FEBC-47C4-8DCA-AABB744EF699}" destId="{0B06415D-127D-4475-A462-5F47C0D9FF27}" srcOrd="0" destOrd="0" presId="urn:microsoft.com/office/officeart/2005/8/layout/lProcess3"/>
    <dgm:cxn modelId="{2DE5E26E-A698-4C13-932D-80F7F9DE0D1B}" type="presParOf" srcId="{CE7D5630-C08C-427D-ADC9-A890B5B57738}" destId="{9305CBEC-CC21-4B6E-A1CA-FCB272F43E63}" srcOrd="11" destOrd="0" presId="urn:microsoft.com/office/officeart/2005/8/layout/lProcess3"/>
    <dgm:cxn modelId="{20B859FF-3CB7-4729-A8F6-C8C3835141BD}" type="presParOf" srcId="{CE7D5630-C08C-427D-ADC9-A890B5B57738}" destId="{6E4C1EC7-0101-4BC8-B147-B7F2191FE33A}" srcOrd="12" destOrd="0" presId="urn:microsoft.com/office/officeart/2005/8/layout/lProcess3"/>
    <dgm:cxn modelId="{FA7B6F7C-E7D0-43CF-B484-236B4107C02B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tructur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CFBC57D-372D-42E9-83AF-75BE151DBFEC}" type="presOf" srcId="{E7806DEA-9D22-4223-A17C-D83E7E311656}" destId="{F9F69C12-7EF7-4B87-BB1D-7F68E07DE2EF}" srcOrd="0" destOrd="0" presId="urn:microsoft.com/office/officeart/2005/8/layout/lProcess3"/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7C5F008F-9F98-499D-832E-B27449501502}" type="presOf" srcId="{FA6ECB64-AAB5-40EB-9408-F375A96D2D7E}" destId="{B92FA95E-7019-44F4-A56B-06BBF7D58347}" srcOrd="0" destOrd="0" presId="urn:microsoft.com/office/officeart/2005/8/layout/lProcess3"/>
    <dgm:cxn modelId="{474AF4A7-8070-42CE-82F1-2372E139B493}" type="presOf" srcId="{7F43385E-4EBD-4F21-BA39-D41B0B6EB199}" destId="{0D76ED23-A96D-4393-9F9D-FD10E2FB1608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24E8232F-ACFA-4A4B-BADF-9F75E9225BD7}" type="presOf" srcId="{02EC333F-B322-485F-96A2-28D0DC5443F5}" destId="{3DE4257D-81F5-4A5F-836A-25A684DED71A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ACC65355-7DFF-4BD3-AB63-E9397B59293C}" type="presOf" srcId="{A737A17A-9DB1-4057-9F00-B281CF59D77E}" destId="{CE7D5630-C08C-427D-ADC9-A890B5B57738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645C8655-F96A-4293-ACB8-6DB72689DBED}" type="presOf" srcId="{EA38FA98-FBC5-43BE-87DE-292D2BE56A28}" destId="{5F221B53-36DB-423C-9363-BEDB0B2596A4}" srcOrd="0" destOrd="0" presId="urn:microsoft.com/office/officeart/2005/8/layout/lProcess3"/>
    <dgm:cxn modelId="{9EF79D68-625F-4415-B02C-4D647718869B}" type="presOf" srcId="{A165A535-6DE1-425A-B80B-F0BC221E1077}" destId="{A03C9602-E2A0-4AA9-8CFC-3A342DD2D6C7}" srcOrd="0" destOrd="0" presId="urn:microsoft.com/office/officeart/2005/8/layout/lProcess3"/>
    <dgm:cxn modelId="{B7C9DB8E-8E85-4E9D-97E5-63D92A6F3F6B}" type="presOf" srcId="{9F3503E8-79F9-407C-B493-2807E2BA3385}" destId="{0B06415D-127D-4475-A462-5F47C0D9FF27}" srcOrd="0" destOrd="0" presId="urn:microsoft.com/office/officeart/2005/8/layout/lProcess3"/>
    <dgm:cxn modelId="{B06CAF76-1739-4AD1-AE99-4B1138282244}" srcId="{A737A17A-9DB1-4057-9F00-B281CF59D77E}" destId="{E7806DEA-9D22-4223-A17C-D83E7E311656}" srcOrd="4" destOrd="0" parTransId="{1BEAEB62-BF08-4FD2-A2A6-A1D1DCDEE7A0}" sibTransId="{DED3D02D-5E2E-49D7-9828-0407105940CC}"/>
    <dgm:cxn modelId="{16E87EF0-12BF-492C-BF05-733C479591B3}" type="presParOf" srcId="{CE7D5630-C08C-427D-ADC9-A890B5B57738}" destId="{37689816-E23E-4ED5-9725-9BF762AB1ED1}" srcOrd="0" destOrd="0" presId="urn:microsoft.com/office/officeart/2005/8/layout/lProcess3"/>
    <dgm:cxn modelId="{8BA84718-B022-417E-B4EC-6AD1E436892B}" type="presParOf" srcId="{37689816-E23E-4ED5-9725-9BF762AB1ED1}" destId="{A03C9602-E2A0-4AA9-8CFC-3A342DD2D6C7}" srcOrd="0" destOrd="0" presId="urn:microsoft.com/office/officeart/2005/8/layout/lProcess3"/>
    <dgm:cxn modelId="{162C738C-B0D7-4142-9A0A-86FB7CB35585}" type="presParOf" srcId="{CE7D5630-C08C-427D-ADC9-A890B5B57738}" destId="{F9252A97-DDAD-4BED-A799-2EC7C048AC0F}" srcOrd="1" destOrd="0" presId="urn:microsoft.com/office/officeart/2005/8/layout/lProcess3"/>
    <dgm:cxn modelId="{6F206B0D-F2CA-4D76-970F-1A1DCAEB0D21}" type="presParOf" srcId="{CE7D5630-C08C-427D-ADC9-A890B5B57738}" destId="{39521816-19C0-489F-BFD2-E73E75F240A7}" srcOrd="2" destOrd="0" presId="urn:microsoft.com/office/officeart/2005/8/layout/lProcess3"/>
    <dgm:cxn modelId="{54612CC0-64BF-4AE2-8204-22BB1169D284}" type="presParOf" srcId="{39521816-19C0-489F-BFD2-E73E75F240A7}" destId="{3DE4257D-81F5-4A5F-836A-25A684DED71A}" srcOrd="0" destOrd="0" presId="urn:microsoft.com/office/officeart/2005/8/layout/lProcess3"/>
    <dgm:cxn modelId="{F81BD764-BB10-4D16-AF98-11140568E0EA}" type="presParOf" srcId="{CE7D5630-C08C-427D-ADC9-A890B5B57738}" destId="{819D0651-6F2F-4E9C-86F3-DC6412F8DDF3}" srcOrd="3" destOrd="0" presId="urn:microsoft.com/office/officeart/2005/8/layout/lProcess3"/>
    <dgm:cxn modelId="{17231FFC-A6A3-44BD-B80D-CA0D60BEC817}" type="presParOf" srcId="{CE7D5630-C08C-427D-ADC9-A890B5B57738}" destId="{95D4C625-E027-4448-B3D1-92F0F8F6C2DC}" srcOrd="4" destOrd="0" presId="urn:microsoft.com/office/officeart/2005/8/layout/lProcess3"/>
    <dgm:cxn modelId="{ADE1C112-D6C1-4041-9D75-E68B871C3EC6}" type="presParOf" srcId="{95D4C625-E027-4448-B3D1-92F0F8F6C2DC}" destId="{0D76ED23-A96D-4393-9F9D-FD10E2FB1608}" srcOrd="0" destOrd="0" presId="urn:microsoft.com/office/officeart/2005/8/layout/lProcess3"/>
    <dgm:cxn modelId="{9CF2A21E-78D3-4673-91D5-218ED06ABE91}" type="presParOf" srcId="{CE7D5630-C08C-427D-ADC9-A890B5B57738}" destId="{CFFDCF93-89D6-4FFA-A8EC-47679260C9D0}" srcOrd="5" destOrd="0" presId="urn:microsoft.com/office/officeart/2005/8/layout/lProcess3"/>
    <dgm:cxn modelId="{AB4A26B0-EE28-4F44-B629-FEA50DC06969}" type="presParOf" srcId="{CE7D5630-C08C-427D-ADC9-A890B5B57738}" destId="{A04BB32E-034F-4910-ACF6-21819FABAE3B}" srcOrd="6" destOrd="0" presId="urn:microsoft.com/office/officeart/2005/8/layout/lProcess3"/>
    <dgm:cxn modelId="{D3DA2BF7-91F9-4A10-8653-F68FD706815F}" type="presParOf" srcId="{A04BB32E-034F-4910-ACF6-21819FABAE3B}" destId="{B92FA95E-7019-44F4-A56B-06BBF7D58347}" srcOrd="0" destOrd="0" presId="urn:microsoft.com/office/officeart/2005/8/layout/lProcess3"/>
    <dgm:cxn modelId="{486DC250-ADB4-4070-B562-B4602CF8EF8F}" type="presParOf" srcId="{CE7D5630-C08C-427D-ADC9-A890B5B57738}" destId="{D79082B6-7147-4833-B87A-A6E7ACB6587F}" srcOrd="7" destOrd="0" presId="urn:microsoft.com/office/officeart/2005/8/layout/lProcess3"/>
    <dgm:cxn modelId="{E8DB6E37-EF18-442A-AD34-865F5054B829}" type="presParOf" srcId="{CE7D5630-C08C-427D-ADC9-A890B5B57738}" destId="{5CE1D27E-987D-4A07-B269-A4B6FB835CC5}" srcOrd="8" destOrd="0" presId="urn:microsoft.com/office/officeart/2005/8/layout/lProcess3"/>
    <dgm:cxn modelId="{D83DECEF-07AE-437D-B0E4-CB88E45E18E8}" type="presParOf" srcId="{5CE1D27E-987D-4A07-B269-A4B6FB835CC5}" destId="{F9F69C12-7EF7-4B87-BB1D-7F68E07DE2EF}" srcOrd="0" destOrd="0" presId="urn:microsoft.com/office/officeart/2005/8/layout/lProcess3"/>
    <dgm:cxn modelId="{CFF09BC4-75AB-4F72-9522-6E2F2F09618C}" type="presParOf" srcId="{CE7D5630-C08C-427D-ADC9-A890B5B57738}" destId="{30661DBA-C473-4AA1-BBCD-606024E01885}" srcOrd="9" destOrd="0" presId="urn:microsoft.com/office/officeart/2005/8/layout/lProcess3"/>
    <dgm:cxn modelId="{D372E40A-E72E-4C35-BC0F-07B2F34A9946}" type="presParOf" srcId="{CE7D5630-C08C-427D-ADC9-A890B5B57738}" destId="{965E2AA6-FEBC-47C4-8DCA-AABB744EF699}" srcOrd="10" destOrd="0" presId="urn:microsoft.com/office/officeart/2005/8/layout/lProcess3"/>
    <dgm:cxn modelId="{9FEB598B-FF2A-4DC8-8803-3F2FB52D8918}" type="presParOf" srcId="{965E2AA6-FEBC-47C4-8DCA-AABB744EF699}" destId="{0B06415D-127D-4475-A462-5F47C0D9FF27}" srcOrd="0" destOrd="0" presId="urn:microsoft.com/office/officeart/2005/8/layout/lProcess3"/>
    <dgm:cxn modelId="{730743CE-4D2C-4F96-B74D-2727301A9FAD}" type="presParOf" srcId="{CE7D5630-C08C-427D-ADC9-A890B5B57738}" destId="{9305CBEC-CC21-4B6E-A1CA-FCB272F43E63}" srcOrd="11" destOrd="0" presId="urn:microsoft.com/office/officeart/2005/8/layout/lProcess3"/>
    <dgm:cxn modelId="{1F51C42D-F411-441F-B34E-0084DB649140}" type="presParOf" srcId="{CE7D5630-C08C-427D-ADC9-A890B5B57738}" destId="{6E4C1EC7-0101-4BC8-B147-B7F2191FE33A}" srcOrd="12" destOrd="0" presId="urn:microsoft.com/office/officeart/2005/8/layout/lProcess3"/>
    <dgm:cxn modelId="{AFA00355-8458-4AD7-A4DD-6F1937F79B94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tructur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090BC525-39E1-4CE9-A913-CEC957B9AA38}" type="presOf" srcId="{E7806DEA-9D22-4223-A17C-D83E7E311656}" destId="{F9F69C12-7EF7-4B87-BB1D-7F68E07DE2EF}" srcOrd="0" destOrd="0" presId="urn:microsoft.com/office/officeart/2005/8/layout/lProcess3"/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7CA4F3BA-C849-4AFE-A853-877656977D17}" type="presOf" srcId="{A737A17A-9DB1-4057-9F00-B281CF59D77E}" destId="{CE7D5630-C08C-427D-ADC9-A890B5B57738}" srcOrd="0" destOrd="0" presId="urn:microsoft.com/office/officeart/2005/8/layout/lProcess3"/>
    <dgm:cxn modelId="{A03B680F-E726-4ABC-990C-A833189E05B0}" type="presOf" srcId="{A165A535-6DE1-425A-B80B-F0BC221E1077}" destId="{A03C9602-E2A0-4AA9-8CFC-3A342DD2D6C7}" srcOrd="0" destOrd="0" presId="urn:microsoft.com/office/officeart/2005/8/layout/lProcess3"/>
    <dgm:cxn modelId="{7DCE5289-87E4-480E-BA32-73956E09584A}" type="presOf" srcId="{7F43385E-4EBD-4F21-BA39-D41B0B6EB199}" destId="{0D76ED23-A96D-4393-9F9D-FD10E2FB1608}" srcOrd="0" destOrd="0" presId="urn:microsoft.com/office/officeart/2005/8/layout/lProcess3"/>
    <dgm:cxn modelId="{F3EC7B36-254F-4803-9C9A-D43C1F6B4297}" type="presOf" srcId="{FA6ECB64-AAB5-40EB-9408-F375A96D2D7E}" destId="{B92FA95E-7019-44F4-A56B-06BBF7D5834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9369EF0C-3F0D-4343-AD55-E7141D2E612A}" type="presOf" srcId="{9F3503E8-79F9-407C-B493-2807E2BA3385}" destId="{0B06415D-127D-4475-A462-5F47C0D9FF27}" srcOrd="0" destOrd="0" presId="urn:microsoft.com/office/officeart/2005/8/layout/lProcess3"/>
    <dgm:cxn modelId="{20CE46F5-2212-42FC-A6F7-9ED9839F3649}" type="presOf" srcId="{EA38FA98-FBC5-43BE-87DE-292D2BE56A28}" destId="{5F221B53-36DB-423C-9363-BEDB0B2596A4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E1984925-4BE0-4BD3-8280-B8A67D35CB16}" type="presOf" srcId="{02EC333F-B322-485F-96A2-28D0DC5443F5}" destId="{3DE4257D-81F5-4A5F-836A-25A684DED71A}" srcOrd="0" destOrd="0" presId="urn:microsoft.com/office/officeart/2005/8/layout/lProcess3"/>
    <dgm:cxn modelId="{B06CAF76-1739-4AD1-AE99-4B1138282244}" srcId="{A737A17A-9DB1-4057-9F00-B281CF59D77E}" destId="{E7806DEA-9D22-4223-A17C-D83E7E311656}" srcOrd="4" destOrd="0" parTransId="{1BEAEB62-BF08-4FD2-A2A6-A1D1DCDEE7A0}" sibTransId="{DED3D02D-5E2E-49D7-9828-0407105940CC}"/>
    <dgm:cxn modelId="{5AC8ABDB-FD35-47C0-BDA8-54B603AB2176}" type="presParOf" srcId="{CE7D5630-C08C-427D-ADC9-A890B5B57738}" destId="{37689816-E23E-4ED5-9725-9BF762AB1ED1}" srcOrd="0" destOrd="0" presId="urn:microsoft.com/office/officeart/2005/8/layout/lProcess3"/>
    <dgm:cxn modelId="{750A81A9-D418-43B8-8553-2B6F3C04AEA5}" type="presParOf" srcId="{37689816-E23E-4ED5-9725-9BF762AB1ED1}" destId="{A03C9602-E2A0-4AA9-8CFC-3A342DD2D6C7}" srcOrd="0" destOrd="0" presId="urn:microsoft.com/office/officeart/2005/8/layout/lProcess3"/>
    <dgm:cxn modelId="{BFC93884-8A05-4DA0-A647-068559031AA3}" type="presParOf" srcId="{CE7D5630-C08C-427D-ADC9-A890B5B57738}" destId="{F9252A97-DDAD-4BED-A799-2EC7C048AC0F}" srcOrd="1" destOrd="0" presId="urn:microsoft.com/office/officeart/2005/8/layout/lProcess3"/>
    <dgm:cxn modelId="{B6F5C864-856A-4BB4-95DE-2473D673BA5F}" type="presParOf" srcId="{CE7D5630-C08C-427D-ADC9-A890B5B57738}" destId="{39521816-19C0-489F-BFD2-E73E75F240A7}" srcOrd="2" destOrd="0" presId="urn:microsoft.com/office/officeart/2005/8/layout/lProcess3"/>
    <dgm:cxn modelId="{C865A3F2-32F3-4220-BB35-54A1F835DABD}" type="presParOf" srcId="{39521816-19C0-489F-BFD2-E73E75F240A7}" destId="{3DE4257D-81F5-4A5F-836A-25A684DED71A}" srcOrd="0" destOrd="0" presId="urn:microsoft.com/office/officeart/2005/8/layout/lProcess3"/>
    <dgm:cxn modelId="{38C1A1C8-90A4-493B-9989-17EFD52162B3}" type="presParOf" srcId="{CE7D5630-C08C-427D-ADC9-A890B5B57738}" destId="{819D0651-6F2F-4E9C-86F3-DC6412F8DDF3}" srcOrd="3" destOrd="0" presId="urn:microsoft.com/office/officeart/2005/8/layout/lProcess3"/>
    <dgm:cxn modelId="{111D77AC-1251-4FF6-BEFF-0D58EB740BCB}" type="presParOf" srcId="{CE7D5630-C08C-427D-ADC9-A890B5B57738}" destId="{95D4C625-E027-4448-B3D1-92F0F8F6C2DC}" srcOrd="4" destOrd="0" presId="urn:microsoft.com/office/officeart/2005/8/layout/lProcess3"/>
    <dgm:cxn modelId="{4D870108-BB27-43DA-92FB-ACB9C4296FF7}" type="presParOf" srcId="{95D4C625-E027-4448-B3D1-92F0F8F6C2DC}" destId="{0D76ED23-A96D-4393-9F9D-FD10E2FB1608}" srcOrd="0" destOrd="0" presId="urn:microsoft.com/office/officeart/2005/8/layout/lProcess3"/>
    <dgm:cxn modelId="{DEF50FE2-39C7-4E82-A241-330FD86D0C6D}" type="presParOf" srcId="{CE7D5630-C08C-427D-ADC9-A890B5B57738}" destId="{CFFDCF93-89D6-4FFA-A8EC-47679260C9D0}" srcOrd="5" destOrd="0" presId="urn:microsoft.com/office/officeart/2005/8/layout/lProcess3"/>
    <dgm:cxn modelId="{84960AB1-08C8-4208-952A-02609577779B}" type="presParOf" srcId="{CE7D5630-C08C-427D-ADC9-A890B5B57738}" destId="{A04BB32E-034F-4910-ACF6-21819FABAE3B}" srcOrd="6" destOrd="0" presId="urn:microsoft.com/office/officeart/2005/8/layout/lProcess3"/>
    <dgm:cxn modelId="{D547E13F-F6E6-4F9B-BA29-A73902AF6231}" type="presParOf" srcId="{A04BB32E-034F-4910-ACF6-21819FABAE3B}" destId="{B92FA95E-7019-44F4-A56B-06BBF7D58347}" srcOrd="0" destOrd="0" presId="urn:microsoft.com/office/officeart/2005/8/layout/lProcess3"/>
    <dgm:cxn modelId="{FFF17D4B-4EED-4595-BB52-76242BDF22B3}" type="presParOf" srcId="{CE7D5630-C08C-427D-ADC9-A890B5B57738}" destId="{D79082B6-7147-4833-B87A-A6E7ACB6587F}" srcOrd="7" destOrd="0" presId="urn:microsoft.com/office/officeart/2005/8/layout/lProcess3"/>
    <dgm:cxn modelId="{DA4EBABD-422C-45E5-AE67-80517F1D77B5}" type="presParOf" srcId="{CE7D5630-C08C-427D-ADC9-A890B5B57738}" destId="{5CE1D27E-987D-4A07-B269-A4B6FB835CC5}" srcOrd="8" destOrd="0" presId="urn:microsoft.com/office/officeart/2005/8/layout/lProcess3"/>
    <dgm:cxn modelId="{98A43C6D-40BC-4A9C-BE06-BA156221B972}" type="presParOf" srcId="{5CE1D27E-987D-4A07-B269-A4B6FB835CC5}" destId="{F9F69C12-7EF7-4B87-BB1D-7F68E07DE2EF}" srcOrd="0" destOrd="0" presId="urn:microsoft.com/office/officeart/2005/8/layout/lProcess3"/>
    <dgm:cxn modelId="{1C42BE8F-C7A5-4205-A876-AD9346561E28}" type="presParOf" srcId="{CE7D5630-C08C-427D-ADC9-A890B5B57738}" destId="{30661DBA-C473-4AA1-BBCD-606024E01885}" srcOrd="9" destOrd="0" presId="urn:microsoft.com/office/officeart/2005/8/layout/lProcess3"/>
    <dgm:cxn modelId="{29427D1B-4321-4E60-A7EB-5C75B251078F}" type="presParOf" srcId="{CE7D5630-C08C-427D-ADC9-A890B5B57738}" destId="{965E2AA6-FEBC-47C4-8DCA-AABB744EF699}" srcOrd="10" destOrd="0" presId="urn:microsoft.com/office/officeart/2005/8/layout/lProcess3"/>
    <dgm:cxn modelId="{409CDCE8-50D4-4C91-8C69-C3C8D95209D4}" type="presParOf" srcId="{965E2AA6-FEBC-47C4-8DCA-AABB744EF699}" destId="{0B06415D-127D-4475-A462-5F47C0D9FF27}" srcOrd="0" destOrd="0" presId="urn:microsoft.com/office/officeart/2005/8/layout/lProcess3"/>
    <dgm:cxn modelId="{67C27B01-94E7-4DE8-B33E-2DED1E0A6682}" type="presParOf" srcId="{CE7D5630-C08C-427D-ADC9-A890B5B57738}" destId="{9305CBEC-CC21-4B6E-A1CA-FCB272F43E63}" srcOrd="11" destOrd="0" presId="urn:microsoft.com/office/officeart/2005/8/layout/lProcess3"/>
    <dgm:cxn modelId="{E6CAC69F-8D37-4DF5-BE31-EF6BBAE7D60B}" type="presParOf" srcId="{CE7D5630-C08C-427D-ADC9-A890B5B57738}" destId="{6E4C1EC7-0101-4BC8-B147-B7F2191FE33A}" srcOrd="12" destOrd="0" presId="urn:microsoft.com/office/officeart/2005/8/layout/lProcess3"/>
    <dgm:cxn modelId="{E5E9F398-F357-422D-9316-FADB3948C789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tructur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DA9028DA-7B71-4F9A-9119-898E5E67E251}" type="presOf" srcId="{FA6ECB64-AAB5-40EB-9408-F375A96D2D7E}" destId="{B92FA95E-7019-44F4-A56B-06BBF7D58347}" srcOrd="0" destOrd="0" presId="urn:microsoft.com/office/officeart/2005/8/layout/lProcess3"/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35086557-F3C0-4823-AE49-04C6F2BA7013}" type="presOf" srcId="{7F43385E-4EBD-4F21-BA39-D41B0B6EB199}" destId="{0D76ED23-A96D-4393-9F9D-FD10E2FB1608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A52B31E4-A2FA-4218-80DD-EC6E57B48CFC}" type="presOf" srcId="{EA38FA98-FBC5-43BE-87DE-292D2BE56A28}" destId="{5F221B53-36DB-423C-9363-BEDB0B2596A4}" srcOrd="0" destOrd="0" presId="urn:microsoft.com/office/officeart/2005/8/layout/lProcess3"/>
    <dgm:cxn modelId="{75EBF344-241C-469B-BB09-FBB83FC5CD0C}" type="presOf" srcId="{E7806DEA-9D22-4223-A17C-D83E7E311656}" destId="{F9F69C12-7EF7-4B87-BB1D-7F68E07DE2EF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618426AE-8BA9-41CA-B298-6DA2CC20D2C7}" type="presOf" srcId="{02EC333F-B322-485F-96A2-28D0DC5443F5}" destId="{3DE4257D-81F5-4A5F-836A-25A684DED71A}" srcOrd="0" destOrd="0" presId="urn:microsoft.com/office/officeart/2005/8/layout/lProcess3"/>
    <dgm:cxn modelId="{68D06001-8021-4573-B99E-147C84441682}" type="presOf" srcId="{9F3503E8-79F9-407C-B493-2807E2BA3385}" destId="{0B06415D-127D-4475-A462-5F47C0D9FF2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41FF2CE4-7C39-419C-8777-ED02193DCC3B}" type="presOf" srcId="{A737A17A-9DB1-4057-9F00-B281CF59D77E}" destId="{CE7D5630-C08C-427D-ADC9-A890B5B57738}" srcOrd="0" destOrd="0" presId="urn:microsoft.com/office/officeart/2005/8/layout/lProcess3"/>
    <dgm:cxn modelId="{B06CAF76-1739-4AD1-AE99-4B1138282244}" srcId="{A737A17A-9DB1-4057-9F00-B281CF59D77E}" destId="{E7806DEA-9D22-4223-A17C-D83E7E311656}" srcOrd="4" destOrd="0" parTransId="{1BEAEB62-BF08-4FD2-A2A6-A1D1DCDEE7A0}" sibTransId="{DED3D02D-5E2E-49D7-9828-0407105940CC}"/>
    <dgm:cxn modelId="{A523AA0D-8C01-4F5B-B23D-F2F983F0FCD4}" type="presOf" srcId="{A165A535-6DE1-425A-B80B-F0BC221E1077}" destId="{A03C9602-E2A0-4AA9-8CFC-3A342DD2D6C7}" srcOrd="0" destOrd="0" presId="urn:microsoft.com/office/officeart/2005/8/layout/lProcess3"/>
    <dgm:cxn modelId="{2AC381BF-CB96-437C-BD60-A3C88380A0CD}" type="presParOf" srcId="{CE7D5630-C08C-427D-ADC9-A890B5B57738}" destId="{37689816-E23E-4ED5-9725-9BF762AB1ED1}" srcOrd="0" destOrd="0" presId="urn:microsoft.com/office/officeart/2005/8/layout/lProcess3"/>
    <dgm:cxn modelId="{598764D9-2FDB-4BC7-93F4-6C565C9B5545}" type="presParOf" srcId="{37689816-E23E-4ED5-9725-9BF762AB1ED1}" destId="{A03C9602-E2A0-4AA9-8CFC-3A342DD2D6C7}" srcOrd="0" destOrd="0" presId="urn:microsoft.com/office/officeart/2005/8/layout/lProcess3"/>
    <dgm:cxn modelId="{C9922224-D260-4402-BD0C-E259143059EE}" type="presParOf" srcId="{CE7D5630-C08C-427D-ADC9-A890B5B57738}" destId="{F9252A97-DDAD-4BED-A799-2EC7C048AC0F}" srcOrd="1" destOrd="0" presId="urn:microsoft.com/office/officeart/2005/8/layout/lProcess3"/>
    <dgm:cxn modelId="{6D00EA97-1981-45FA-8C82-FEAE8ED45E6C}" type="presParOf" srcId="{CE7D5630-C08C-427D-ADC9-A890B5B57738}" destId="{39521816-19C0-489F-BFD2-E73E75F240A7}" srcOrd="2" destOrd="0" presId="urn:microsoft.com/office/officeart/2005/8/layout/lProcess3"/>
    <dgm:cxn modelId="{D15AF633-FF3F-409C-B5F3-B6198B1AA33E}" type="presParOf" srcId="{39521816-19C0-489F-BFD2-E73E75F240A7}" destId="{3DE4257D-81F5-4A5F-836A-25A684DED71A}" srcOrd="0" destOrd="0" presId="urn:microsoft.com/office/officeart/2005/8/layout/lProcess3"/>
    <dgm:cxn modelId="{7AD63E36-8D9C-4850-B5FF-9DD2F14A0A58}" type="presParOf" srcId="{CE7D5630-C08C-427D-ADC9-A890B5B57738}" destId="{819D0651-6F2F-4E9C-86F3-DC6412F8DDF3}" srcOrd="3" destOrd="0" presId="urn:microsoft.com/office/officeart/2005/8/layout/lProcess3"/>
    <dgm:cxn modelId="{1734B166-D93E-41BD-B287-D59092BCA676}" type="presParOf" srcId="{CE7D5630-C08C-427D-ADC9-A890B5B57738}" destId="{95D4C625-E027-4448-B3D1-92F0F8F6C2DC}" srcOrd="4" destOrd="0" presId="urn:microsoft.com/office/officeart/2005/8/layout/lProcess3"/>
    <dgm:cxn modelId="{6D11D920-92F4-4582-A867-BE38D8942E14}" type="presParOf" srcId="{95D4C625-E027-4448-B3D1-92F0F8F6C2DC}" destId="{0D76ED23-A96D-4393-9F9D-FD10E2FB1608}" srcOrd="0" destOrd="0" presId="urn:microsoft.com/office/officeart/2005/8/layout/lProcess3"/>
    <dgm:cxn modelId="{011ED490-40B4-4AC1-8DBE-292D7CBF2401}" type="presParOf" srcId="{CE7D5630-C08C-427D-ADC9-A890B5B57738}" destId="{CFFDCF93-89D6-4FFA-A8EC-47679260C9D0}" srcOrd="5" destOrd="0" presId="urn:microsoft.com/office/officeart/2005/8/layout/lProcess3"/>
    <dgm:cxn modelId="{B08933EB-8F5E-4754-8126-209C22DD578A}" type="presParOf" srcId="{CE7D5630-C08C-427D-ADC9-A890B5B57738}" destId="{A04BB32E-034F-4910-ACF6-21819FABAE3B}" srcOrd="6" destOrd="0" presId="urn:microsoft.com/office/officeart/2005/8/layout/lProcess3"/>
    <dgm:cxn modelId="{45834A24-5CDA-4CB3-B6A7-1A0B7FFBE45E}" type="presParOf" srcId="{A04BB32E-034F-4910-ACF6-21819FABAE3B}" destId="{B92FA95E-7019-44F4-A56B-06BBF7D58347}" srcOrd="0" destOrd="0" presId="urn:microsoft.com/office/officeart/2005/8/layout/lProcess3"/>
    <dgm:cxn modelId="{00C613D9-BF92-4134-82EA-59F7199AF489}" type="presParOf" srcId="{CE7D5630-C08C-427D-ADC9-A890B5B57738}" destId="{D79082B6-7147-4833-B87A-A6E7ACB6587F}" srcOrd="7" destOrd="0" presId="urn:microsoft.com/office/officeart/2005/8/layout/lProcess3"/>
    <dgm:cxn modelId="{94A6EAED-6F75-4024-BB5A-DC9AFA199744}" type="presParOf" srcId="{CE7D5630-C08C-427D-ADC9-A890B5B57738}" destId="{5CE1D27E-987D-4A07-B269-A4B6FB835CC5}" srcOrd="8" destOrd="0" presId="urn:microsoft.com/office/officeart/2005/8/layout/lProcess3"/>
    <dgm:cxn modelId="{128C12A1-B271-4F38-A678-C71322082EDF}" type="presParOf" srcId="{5CE1D27E-987D-4A07-B269-A4B6FB835CC5}" destId="{F9F69C12-7EF7-4B87-BB1D-7F68E07DE2EF}" srcOrd="0" destOrd="0" presId="urn:microsoft.com/office/officeart/2005/8/layout/lProcess3"/>
    <dgm:cxn modelId="{A7D3C8CC-B727-481F-B38C-BB3CF611FF43}" type="presParOf" srcId="{CE7D5630-C08C-427D-ADC9-A890B5B57738}" destId="{30661DBA-C473-4AA1-BBCD-606024E01885}" srcOrd="9" destOrd="0" presId="urn:microsoft.com/office/officeart/2005/8/layout/lProcess3"/>
    <dgm:cxn modelId="{786E5768-D093-418C-9ED8-D16B5B4B49B8}" type="presParOf" srcId="{CE7D5630-C08C-427D-ADC9-A890B5B57738}" destId="{965E2AA6-FEBC-47C4-8DCA-AABB744EF699}" srcOrd="10" destOrd="0" presId="urn:microsoft.com/office/officeart/2005/8/layout/lProcess3"/>
    <dgm:cxn modelId="{99AE82F1-4DB7-4158-B877-830AB597D1E1}" type="presParOf" srcId="{965E2AA6-FEBC-47C4-8DCA-AABB744EF699}" destId="{0B06415D-127D-4475-A462-5F47C0D9FF27}" srcOrd="0" destOrd="0" presId="urn:microsoft.com/office/officeart/2005/8/layout/lProcess3"/>
    <dgm:cxn modelId="{0F7C31A7-1568-4424-9CDA-F4826144BCDC}" type="presParOf" srcId="{CE7D5630-C08C-427D-ADC9-A890B5B57738}" destId="{9305CBEC-CC21-4B6E-A1CA-FCB272F43E63}" srcOrd="11" destOrd="0" presId="urn:microsoft.com/office/officeart/2005/8/layout/lProcess3"/>
    <dgm:cxn modelId="{79159DD5-0949-42D4-AAB8-7282C929D185}" type="presParOf" srcId="{CE7D5630-C08C-427D-ADC9-A890B5B57738}" destId="{6E4C1EC7-0101-4BC8-B147-B7F2191FE33A}" srcOrd="12" destOrd="0" presId="urn:microsoft.com/office/officeart/2005/8/layout/lProcess3"/>
    <dgm:cxn modelId="{80C92696-8A06-494D-816C-D2310092725A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tructur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A7EBCB75-908C-4C95-BADD-68095E63AB1E}" type="presOf" srcId="{EA38FA98-FBC5-43BE-87DE-292D2BE56A28}" destId="{5F221B53-36DB-423C-9363-BEDB0B2596A4}" srcOrd="0" destOrd="0" presId="urn:microsoft.com/office/officeart/2005/8/layout/lProcess3"/>
    <dgm:cxn modelId="{006D4915-9F62-4335-B31C-85576D733EE3}" type="presOf" srcId="{7F43385E-4EBD-4F21-BA39-D41B0B6EB199}" destId="{0D76ED23-A96D-4393-9F9D-FD10E2FB1608}" srcOrd="0" destOrd="0" presId="urn:microsoft.com/office/officeart/2005/8/layout/lProcess3"/>
    <dgm:cxn modelId="{225960CD-65F5-40A1-BBA1-2EA436BFFAC0}" type="presOf" srcId="{A165A535-6DE1-425A-B80B-F0BC221E1077}" destId="{A03C9602-E2A0-4AA9-8CFC-3A342DD2D6C7}" srcOrd="0" destOrd="0" presId="urn:microsoft.com/office/officeart/2005/8/layout/lProcess3"/>
    <dgm:cxn modelId="{6E84F19E-417E-40FB-98D3-77B39E4FB661}" type="presOf" srcId="{9F3503E8-79F9-407C-B493-2807E2BA3385}" destId="{0B06415D-127D-4475-A462-5F47C0D9FF2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C22F5B66-6011-4F16-AAE1-611F39A4AE73}" type="presOf" srcId="{E7806DEA-9D22-4223-A17C-D83E7E311656}" destId="{F9F69C12-7EF7-4B87-BB1D-7F68E07DE2EF}" srcOrd="0" destOrd="0" presId="urn:microsoft.com/office/officeart/2005/8/layout/lProcess3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C1299F0A-5C61-49E4-BD40-9DD90B6FFA61}" type="presOf" srcId="{FA6ECB64-AAB5-40EB-9408-F375A96D2D7E}" destId="{B92FA95E-7019-44F4-A56B-06BBF7D58347}" srcOrd="0" destOrd="0" presId="urn:microsoft.com/office/officeart/2005/8/layout/lProcess3"/>
    <dgm:cxn modelId="{C08FB648-DBED-4AC6-BBCD-00F9F8D783E5}" type="presOf" srcId="{02EC333F-B322-485F-96A2-28D0DC5443F5}" destId="{3DE4257D-81F5-4A5F-836A-25A684DED71A}" srcOrd="0" destOrd="0" presId="urn:microsoft.com/office/officeart/2005/8/layout/lProcess3"/>
    <dgm:cxn modelId="{D7F4D75B-FE57-4EE5-8967-7D06CE0BBEEB}" type="presOf" srcId="{A737A17A-9DB1-4057-9F00-B281CF59D77E}" destId="{CE7D5630-C08C-427D-ADC9-A890B5B57738}" srcOrd="0" destOrd="0" presId="urn:microsoft.com/office/officeart/2005/8/layout/lProcess3"/>
    <dgm:cxn modelId="{B06CAF76-1739-4AD1-AE99-4B1138282244}" srcId="{A737A17A-9DB1-4057-9F00-B281CF59D77E}" destId="{E7806DEA-9D22-4223-A17C-D83E7E311656}" srcOrd="4" destOrd="0" parTransId="{1BEAEB62-BF08-4FD2-A2A6-A1D1DCDEE7A0}" sibTransId="{DED3D02D-5E2E-49D7-9828-0407105940CC}"/>
    <dgm:cxn modelId="{069CBC1E-561F-47E0-B11D-299D9ED513AF}" type="presParOf" srcId="{CE7D5630-C08C-427D-ADC9-A890B5B57738}" destId="{37689816-E23E-4ED5-9725-9BF762AB1ED1}" srcOrd="0" destOrd="0" presId="urn:microsoft.com/office/officeart/2005/8/layout/lProcess3"/>
    <dgm:cxn modelId="{25C62A7B-97D9-480A-8C57-ED0E45E9FAC3}" type="presParOf" srcId="{37689816-E23E-4ED5-9725-9BF762AB1ED1}" destId="{A03C9602-E2A0-4AA9-8CFC-3A342DD2D6C7}" srcOrd="0" destOrd="0" presId="urn:microsoft.com/office/officeart/2005/8/layout/lProcess3"/>
    <dgm:cxn modelId="{DC97F360-058A-490A-AF5F-F6260903668C}" type="presParOf" srcId="{CE7D5630-C08C-427D-ADC9-A890B5B57738}" destId="{F9252A97-DDAD-4BED-A799-2EC7C048AC0F}" srcOrd="1" destOrd="0" presId="urn:microsoft.com/office/officeart/2005/8/layout/lProcess3"/>
    <dgm:cxn modelId="{F4FC1536-1F1A-4B56-B3C0-FC9094A90D3F}" type="presParOf" srcId="{CE7D5630-C08C-427D-ADC9-A890B5B57738}" destId="{39521816-19C0-489F-BFD2-E73E75F240A7}" srcOrd="2" destOrd="0" presId="urn:microsoft.com/office/officeart/2005/8/layout/lProcess3"/>
    <dgm:cxn modelId="{79FF924B-1CDB-4CDE-93F4-ADB37658FC5D}" type="presParOf" srcId="{39521816-19C0-489F-BFD2-E73E75F240A7}" destId="{3DE4257D-81F5-4A5F-836A-25A684DED71A}" srcOrd="0" destOrd="0" presId="urn:microsoft.com/office/officeart/2005/8/layout/lProcess3"/>
    <dgm:cxn modelId="{F9D9DF77-780A-4BCF-A80A-CBD03D98DA59}" type="presParOf" srcId="{CE7D5630-C08C-427D-ADC9-A890B5B57738}" destId="{819D0651-6F2F-4E9C-86F3-DC6412F8DDF3}" srcOrd="3" destOrd="0" presId="urn:microsoft.com/office/officeart/2005/8/layout/lProcess3"/>
    <dgm:cxn modelId="{CBE74681-07B3-495E-A94C-0C5E889CD43E}" type="presParOf" srcId="{CE7D5630-C08C-427D-ADC9-A890B5B57738}" destId="{95D4C625-E027-4448-B3D1-92F0F8F6C2DC}" srcOrd="4" destOrd="0" presId="urn:microsoft.com/office/officeart/2005/8/layout/lProcess3"/>
    <dgm:cxn modelId="{AC38C6AF-E099-411F-9937-BCCAE9E10F38}" type="presParOf" srcId="{95D4C625-E027-4448-B3D1-92F0F8F6C2DC}" destId="{0D76ED23-A96D-4393-9F9D-FD10E2FB1608}" srcOrd="0" destOrd="0" presId="urn:microsoft.com/office/officeart/2005/8/layout/lProcess3"/>
    <dgm:cxn modelId="{27DEAA10-3F63-4EBD-AC10-AC39C13ACF56}" type="presParOf" srcId="{CE7D5630-C08C-427D-ADC9-A890B5B57738}" destId="{CFFDCF93-89D6-4FFA-A8EC-47679260C9D0}" srcOrd="5" destOrd="0" presId="urn:microsoft.com/office/officeart/2005/8/layout/lProcess3"/>
    <dgm:cxn modelId="{6ACDD3AD-A0CC-42E8-AF55-0DB48C9382FE}" type="presParOf" srcId="{CE7D5630-C08C-427D-ADC9-A890B5B57738}" destId="{A04BB32E-034F-4910-ACF6-21819FABAE3B}" srcOrd="6" destOrd="0" presId="urn:microsoft.com/office/officeart/2005/8/layout/lProcess3"/>
    <dgm:cxn modelId="{60F5C629-1D0F-40C1-B432-46B8F350F0BA}" type="presParOf" srcId="{A04BB32E-034F-4910-ACF6-21819FABAE3B}" destId="{B92FA95E-7019-44F4-A56B-06BBF7D58347}" srcOrd="0" destOrd="0" presId="urn:microsoft.com/office/officeart/2005/8/layout/lProcess3"/>
    <dgm:cxn modelId="{7207E179-A5C7-467E-B9F0-039B48741CD7}" type="presParOf" srcId="{CE7D5630-C08C-427D-ADC9-A890B5B57738}" destId="{D79082B6-7147-4833-B87A-A6E7ACB6587F}" srcOrd="7" destOrd="0" presId="urn:microsoft.com/office/officeart/2005/8/layout/lProcess3"/>
    <dgm:cxn modelId="{35443DD6-636C-4D14-A1D6-856C16152250}" type="presParOf" srcId="{CE7D5630-C08C-427D-ADC9-A890B5B57738}" destId="{5CE1D27E-987D-4A07-B269-A4B6FB835CC5}" srcOrd="8" destOrd="0" presId="urn:microsoft.com/office/officeart/2005/8/layout/lProcess3"/>
    <dgm:cxn modelId="{A1DCB94D-E809-483F-BAC4-AA29DA0DDFD4}" type="presParOf" srcId="{5CE1D27E-987D-4A07-B269-A4B6FB835CC5}" destId="{F9F69C12-7EF7-4B87-BB1D-7F68E07DE2EF}" srcOrd="0" destOrd="0" presId="urn:microsoft.com/office/officeart/2005/8/layout/lProcess3"/>
    <dgm:cxn modelId="{48F49293-6EF1-4BFA-B541-4D6072B944F6}" type="presParOf" srcId="{CE7D5630-C08C-427D-ADC9-A890B5B57738}" destId="{30661DBA-C473-4AA1-BBCD-606024E01885}" srcOrd="9" destOrd="0" presId="urn:microsoft.com/office/officeart/2005/8/layout/lProcess3"/>
    <dgm:cxn modelId="{9A63C218-FBC5-4AD8-A509-F4CDBAD5BBB7}" type="presParOf" srcId="{CE7D5630-C08C-427D-ADC9-A890B5B57738}" destId="{965E2AA6-FEBC-47C4-8DCA-AABB744EF699}" srcOrd="10" destOrd="0" presId="urn:microsoft.com/office/officeart/2005/8/layout/lProcess3"/>
    <dgm:cxn modelId="{3C954462-0DF9-48E1-ADF4-65C47AD64329}" type="presParOf" srcId="{965E2AA6-FEBC-47C4-8DCA-AABB744EF699}" destId="{0B06415D-127D-4475-A462-5F47C0D9FF27}" srcOrd="0" destOrd="0" presId="urn:microsoft.com/office/officeart/2005/8/layout/lProcess3"/>
    <dgm:cxn modelId="{4C1D29BC-5536-4C85-B778-C0586AE7130A}" type="presParOf" srcId="{CE7D5630-C08C-427D-ADC9-A890B5B57738}" destId="{9305CBEC-CC21-4B6E-A1CA-FCB272F43E63}" srcOrd="11" destOrd="0" presId="urn:microsoft.com/office/officeart/2005/8/layout/lProcess3"/>
    <dgm:cxn modelId="{C9F1DA58-C014-4A84-97AB-D0C439A91DCB}" type="presParOf" srcId="{CE7D5630-C08C-427D-ADC9-A890B5B57738}" destId="{6E4C1EC7-0101-4BC8-B147-B7F2191FE33A}" srcOrd="12" destOrd="0" presId="urn:microsoft.com/office/officeart/2005/8/layout/lProcess3"/>
    <dgm:cxn modelId="{2B3BAD33-255D-4B71-AF88-830D2B0414F2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tructur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C7ADE26A-8B21-4D18-9B5D-B3066B172343}" type="presOf" srcId="{9F3503E8-79F9-407C-B493-2807E2BA3385}" destId="{0B06415D-127D-4475-A462-5F47C0D9FF27}" srcOrd="0" destOrd="0" presId="urn:microsoft.com/office/officeart/2005/8/layout/lProcess3"/>
    <dgm:cxn modelId="{3F631A4B-91A6-4E31-9464-F28DBD200B91}" type="presOf" srcId="{FA6ECB64-AAB5-40EB-9408-F375A96D2D7E}" destId="{B92FA95E-7019-44F4-A56B-06BBF7D58347}" srcOrd="0" destOrd="0" presId="urn:microsoft.com/office/officeart/2005/8/layout/lProcess3"/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1C938AC8-0B41-4E06-8A62-64C4D216434D}" type="presOf" srcId="{EA38FA98-FBC5-43BE-87DE-292D2BE56A28}" destId="{5F221B53-36DB-423C-9363-BEDB0B2596A4}" srcOrd="0" destOrd="0" presId="urn:microsoft.com/office/officeart/2005/8/layout/lProcess3"/>
    <dgm:cxn modelId="{D43CBF98-1839-4D4D-9F0A-40217D71DF30}" type="presOf" srcId="{E7806DEA-9D22-4223-A17C-D83E7E311656}" destId="{F9F69C12-7EF7-4B87-BB1D-7F68E07DE2EF}" srcOrd="0" destOrd="0" presId="urn:microsoft.com/office/officeart/2005/8/layout/lProcess3"/>
    <dgm:cxn modelId="{BBB4C3FF-048D-4ACE-9FE8-FAAE623C22E1}" type="presOf" srcId="{A165A535-6DE1-425A-B80B-F0BC221E1077}" destId="{A03C9602-E2A0-4AA9-8CFC-3A342DD2D6C7}" srcOrd="0" destOrd="0" presId="urn:microsoft.com/office/officeart/2005/8/layout/lProcess3"/>
    <dgm:cxn modelId="{B06CAF76-1739-4AD1-AE99-4B1138282244}" srcId="{A737A17A-9DB1-4057-9F00-B281CF59D77E}" destId="{E7806DEA-9D22-4223-A17C-D83E7E311656}" srcOrd="4" destOrd="0" parTransId="{1BEAEB62-BF08-4FD2-A2A6-A1D1DCDEE7A0}" sibTransId="{DED3D02D-5E2E-49D7-9828-0407105940CC}"/>
    <dgm:cxn modelId="{A67F5F12-2EAB-4693-9A17-BA5998628C2E}" type="presOf" srcId="{7F43385E-4EBD-4F21-BA39-D41B0B6EB199}" destId="{0D76ED23-A96D-4393-9F9D-FD10E2FB1608}" srcOrd="0" destOrd="0" presId="urn:microsoft.com/office/officeart/2005/8/layout/lProcess3"/>
    <dgm:cxn modelId="{820ECBE4-77F6-493D-9CF1-A154B20484A2}" type="presOf" srcId="{A737A17A-9DB1-4057-9F00-B281CF59D77E}" destId="{CE7D5630-C08C-427D-ADC9-A890B5B57738}" srcOrd="0" destOrd="0" presId="urn:microsoft.com/office/officeart/2005/8/layout/lProcess3"/>
    <dgm:cxn modelId="{877F6E3C-5C27-44B2-8AC2-F6A46D3A0012}" type="presOf" srcId="{02EC333F-B322-485F-96A2-28D0DC5443F5}" destId="{3DE4257D-81F5-4A5F-836A-25A684DED71A}" srcOrd="0" destOrd="0" presId="urn:microsoft.com/office/officeart/2005/8/layout/lProcess3"/>
    <dgm:cxn modelId="{9C810460-2A4F-4B6C-939E-23C08ED86A2F}" type="presParOf" srcId="{CE7D5630-C08C-427D-ADC9-A890B5B57738}" destId="{37689816-E23E-4ED5-9725-9BF762AB1ED1}" srcOrd="0" destOrd="0" presId="urn:microsoft.com/office/officeart/2005/8/layout/lProcess3"/>
    <dgm:cxn modelId="{017B8606-E1DD-4EE3-BCF5-EAEB9D6B6ED9}" type="presParOf" srcId="{37689816-E23E-4ED5-9725-9BF762AB1ED1}" destId="{A03C9602-E2A0-4AA9-8CFC-3A342DD2D6C7}" srcOrd="0" destOrd="0" presId="urn:microsoft.com/office/officeart/2005/8/layout/lProcess3"/>
    <dgm:cxn modelId="{D1A18B13-9D7D-4987-A50A-E7AFD6A31777}" type="presParOf" srcId="{CE7D5630-C08C-427D-ADC9-A890B5B57738}" destId="{F9252A97-DDAD-4BED-A799-2EC7C048AC0F}" srcOrd="1" destOrd="0" presId="urn:microsoft.com/office/officeart/2005/8/layout/lProcess3"/>
    <dgm:cxn modelId="{A51665D0-B030-4D84-9AE1-CBCB0DBA3ED7}" type="presParOf" srcId="{CE7D5630-C08C-427D-ADC9-A890B5B57738}" destId="{39521816-19C0-489F-BFD2-E73E75F240A7}" srcOrd="2" destOrd="0" presId="urn:microsoft.com/office/officeart/2005/8/layout/lProcess3"/>
    <dgm:cxn modelId="{7B24CC01-1388-4447-B865-E8E8A84680B1}" type="presParOf" srcId="{39521816-19C0-489F-BFD2-E73E75F240A7}" destId="{3DE4257D-81F5-4A5F-836A-25A684DED71A}" srcOrd="0" destOrd="0" presId="urn:microsoft.com/office/officeart/2005/8/layout/lProcess3"/>
    <dgm:cxn modelId="{314B1A5C-A196-4ACC-A7C3-D81974FEB4C8}" type="presParOf" srcId="{CE7D5630-C08C-427D-ADC9-A890B5B57738}" destId="{819D0651-6F2F-4E9C-86F3-DC6412F8DDF3}" srcOrd="3" destOrd="0" presId="urn:microsoft.com/office/officeart/2005/8/layout/lProcess3"/>
    <dgm:cxn modelId="{AEDF061B-5F4E-477E-A6D1-FE23DA6B5516}" type="presParOf" srcId="{CE7D5630-C08C-427D-ADC9-A890B5B57738}" destId="{95D4C625-E027-4448-B3D1-92F0F8F6C2DC}" srcOrd="4" destOrd="0" presId="urn:microsoft.com/office/officeart/2005/8/layout/lProcess3"/>
    <dgm:cxn modelId="{5E8E12AF-28DE-468F-AE49-BAE3EBD2AE33}" type="presParOf" srcId="{95D4C625-E027-4448-B3D1-92F0F8F6C2DC}" destId="{0D76ED23-A96D-4393-9F9D-FD10E2FB1608}" srcOrd="0" destOrd="0" presId="urn:microsoft.com/office/officeart/2005/8/layout/lProcess3"/>
    <dgm:cxn modelId="{F0D7249D-D4CC-49F8-B00D-6A0FCB16434B}" type="presParOf" srcId="{CE7D5630-C08C-427D-ADC9-A890B5B57738}" destId="{CFFDCF93-89D6-4FFA-A8EC-47679260C9D0}" srcOrd="5" destOrd="0" presId="urn:microsoft.com/office/officeart/2005/8/layout/lProcess3"/>
    <dgm:cxn modelId="{B934B45E-05E6-433D-BA4D-F922D86B5DB4}" type="presParOf" srcId="{CE7D5630-C08C-427D-ADC9-A890B5B57738}" destId="{A04BB32E-034F-4910-ACF6-21819FABAE3B}" srcOrd="6" destOrd="0" presId="urn:microsoft.com/office/officeart/2005/8/layout/lProcess3"/>
    <dgm:cxn modelId="{1D771BDD-7F48-46D6-901B-C8A974E0F111}" type="presParOf" srcId="{A04BB32E-034F-4910-ACF6-21819FABAE3B}" destId="{B92FA95E-7019-44F4-A56B-06BBF7D58347}" srcOrd="0" destOrd="0" presId="urn:microsoft.com/office/officeart/2005/8/layout/lProcess3"/>
    <dgm:cxn modelId="{147CC913-5F1F-4D27-BE81-9233DE2A1D33}" type="presParOf" srcId="{CE7D5630-C08C-427D-ADC9-A890B5B57738}" destId="{D79082B6-7147-4833-B87A-A6E7ACB6587F}" srcOrd="7" destOrd="0" presId="urn:microsoft.com/office/officeart/2005/8/layout/lProcess3"/>
    <dgm:cxn modelId="{96474883-D467-42D8-BBE4-D789D77D40E7}" type="presParOf" srcId="{CE7D5630-C08C-427D-ADC9-A890B5B57738}" destId="{5CE1D27E-987D-4A07-B269-A4B6FB835CC5}" srcOrd="8" destOrd="0" presId="urn:microsoft.com/office/officeart/2005/8/layout/lProcess3"/>
    <dgm:cxn modelId="{D339F0AF-5CE3-4F89-BAC6-10FF96736720}" type="presParOf" srcId="{5CE1D27E-987D-4A07-B269-A4B6FB835CC5}" destId="{F9F69C12-7EF7-4B87-BB1D-7F68E07DE2EF}" srcOrd="0" destOrd="0" presId="urn:microsoft.com/office/officeart/2005/8/layout/lProcess3"/>
    <dgm:cxn modelId="{412BC389-50A3-4E85-B491-62A64B2BBF78}" type="presParOf" srcId="{CE7D5630-C08C-427D-ADC9-A890B5B57738}" destId="{30661DBA-C473-4AA1-BBCD-606024E01885}" srcOrd="9" destOrd="0" presId="urn:microsoft.com/office/officeart/2005/8/layout/lProcess3"/>
    <dgm:cxn modelId="{395D9B10-4D44-4B05-9273-45EFE3A6D58D}" type="presParOf" srcId="{CE7D5630-C08C-427D-ADC9-A890B5B57738}" destId="{965E2AA6-FEBC-47C4-8DCA-AABB744EF699}" srcOrd="10" destOrd="0" presId="urn:microsoft.com/office/officeart/2005/8/layout/lProcess3"/>
    <dgm:cxn modelId="{8300A41B-9EEE-45E9-A720-77081DD73C86}" type="presParOf" srcId="{965E2AA6-FEBC-47C4-8DCA-AABB744EF699}" destId="{0B06415D-127D-4475-A462-5F47C0D9FF27}" srcOrd="0" destOrd="0" presId="urn:microsoft.com/office/officeart/2005/8/layout/lProcess3"/>
    <dgm:cxn modelId="{7392CB7F-6B77-4A46-8974-9D20C1BD737D}" type="presParOf" srcId="{CE7D5630-C08C-427D-ADC9-A890B5B57738}" destId="{9305CBEC-CC21-4B6E-A1CA-FCB272F43E63}" srcOrd="11" destOrd="0" presId="urn:microsoft.com/office/officeart/2005/8/layout/lProcess3"/>
    <dgm:cxn modelId="{8F22B93F-2F66-4CFD-9D57-B8122F1BBAE8}" type="presParOf" srcId="{CE7D5630-C08C-427D-ADC9-A890B5B57738}" destId="{6E4C1EC7-0101-4BC8-B147-B7F2191FE33A}" srcOrd="12" destOrd="0" presId="urn:microsoft.com/office/officeart/2005/8/layout/lProcess3"/>
    <dgm:cxn modelId="{10754C12-DFCA-4FE0-B0FE-C171EC99E3CC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tructur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AD87D48-6233-4141-9799-DF699011D4EB}" type="presOf" srcId="{EA38FA98-FBC5-43BE-87DE-292D2BE56A28}" destId="{5F221B53-36DB-423C-9363-BEDB0B2596A4}" srcOrd="0" destOrd="0" presId="urn:microsoft.com/office/officeart/2005/8/layout/lProcess3"/>
    <dgm:cxn modelId="{A777297D-C776-427A-9833-92605D315202}" type="presOf" srcId="{7F43385E-4EBD-4F21-BA39-D41B0B6EB199}" destId="{0D76ED23-A96D-4393-9F9D-FD10E2FB1608}" srcOrd="0" destOrd="0" presId="urn:microsoft.com/office/officeart/2005/8/layout/lProcess3"/>
    <dgm:cxn modelId="{840AE58E-2CAA-442A-9699-D88E09F21530}" type="presOf" srcId="{E7806DEA-9D22-4223-A17C-D83E7E311656}" destId="{F9F69C12-7EF7-4B87-BB1D-7F68E07DE2EF}" srcOrd="0" destOrd="0" presId="urn:microsoft.com/office/officeart/2005/8/layout/lProcess3"/>
    <dgm:cxn modelId="{82D64A3F-6E54-490F-8841-35C61D90918B}" type="presOf" srcId="{02EC333F-B322-485F-96A2-28D0DC5443F5}" destId="{3DE4257D-81F5-4A5F-836A-25A684DED71A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49C1A2E3-7818-4C8C-AED4-06838DD9B4D1}" type="presOf" srcId="{9F3503E8-79F9-407C-B493-2807E2BA3385}" destId="{0B06415D-127D-4475-A462-5F47C0D9FF27}" srcOrd="0" destOrd="0" presId="urn:microsoft.com/office/officeart/2005/8/layout/lProcess3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397F422E-EBE4-4771-B7A7-BB2FAD75AC14}" type="presOf" srcId="{A165A535-6DE1-425A-B80B-F0BC221E1077}" destId="{A03C9602-E2A0-4AA9-8CFC-3A342DD2D6C7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B06CAF76-1739-4AD1-AE99-4B1138282244}" srcId="{A737A17A-9DB1-4057-9F00-B281CF59D77E}" destId="{E7806DEA-9D22-4223-A17C-D83E7E311656}" srcOrd="4" destOrd="0" parTransId="{1BEAEB62-BF08-4FD2-A2A6-A1D1DCDEE7A0}" sibTransId="{DED3D02D-5E2E-49D7-9828-0407105940CC}"/>
    <dgm:cxn modelId="{07C26698-9083-4B9B-8647-34D5106D4281}" type="presOf" srcId="{FA6ECB64-AAB5-40EB-9408-F375A96D2D7E}" destId="{B92FA95E-7019-44F4-A56B-06BBF7D58347}" srcOrd="0" destOrd="0" presId="urn:microsoft.com/office/officeart/2005/8/layout/lProcess3"/>
    <dgm:cxn modelId="{C0CCB41F-5D52-45F7-B551-0CEFBD9AD152}" type="presOf" srcId="{A737A17A-9DB1-4057-9F00-B281CF59D77E}" destId="{CE7D5630-C08C-427D-ADC9-A890B5B57738}" srcOrd="0" destOrd="0" presId="urn:microsoft.com/office/officeart/2005/8/layout/lProcess3"/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234736AC-EE43-4200-8FDB-2EC19574F0B8}" type="presParOf" srcId="{CE7D5630-C08C-427D-ADC9-A890B5B57738}" destId="{37689816-E23E-4ED5-9725-9BF762AB1ED1}" srcOrd="0" destOrd="0" presId="urn:microsoft.com/office/officeart/2005/8/layout/lProcess3"/>
    <dgm:cxn modelId="{54A8FEDB-7825-4ACD-83EC-2C97A46F5AD9}" type="presParOf" srcId="{37689816-E23E-4ED5-9725-9BF762AB1ED1}" destId="{A03C9602-E2A0-4AA9-8CFC-3A342DD2D6C7}" srcOrd="0" destOrd="0" presId="urn:microsoft.com/office/officeart/2005/8/layout/lProcess3"/>
    <dgm:cxn modelId="{1C86F229-B750-40AC-B153-9AAA4979188C}" type="presParOf" srcId="{CE7D5630-C08C-427D-ADC9-A890B5B57738}" destId="{F9252A97-DDAD-4BED-A799-2EC7C048AC0F}" srcOrd="1" destOrd="0" presId="urn:microsoft.com/office/officeart/2005/8/layout/lProcess3"/>
    <dgm:cxn modelId="{F64382BE-FDC2-4108-B8F1-9B6AA6DBCDA0}" type="presParOf" srcId="{CE7D5630-C08C-427D-ADC9-A890B5B57738}" destId="{39521816-19C0-489F-BFD2-E73E75F240A7}" srcOrd="2" destOrd="0" presId="urn:microsoft.com/office/officeart/2005/8/layout/lProcess3"/>
    <dgm:cxn modelId="{6EBB026F-5CCE-477F-B418-00A3D7520452}" type="presParOf" srcId="{39521816-19C0-489F-BFD2-E73E75F240A7}" destId="{3DE4257D-81F5-4A5F-836A-25A684DED71A}" srcOrd="0" destOrd="0" presId="urn:microsoft.com/office/officeart/2005/8/layout/lProcess3"/>
    <dgm:cxn modelId="{7E496217-7E44-4504-B5E7-307C31EB0A55}" type="presParOf" srcId="{CE7D5630-C08C-427D-ADC9-A890B5B57738}" destId="{819D0651-6F2F-4E9C-86F3-DC6412F8DDF3}" srcOrd="3" destOrd="0" presId="urn:microsoft.com/office/officeart/2005/8/layout/lProcess3"/>
    <dgm:cxn modelId="{8A862D42-C3F0-4284-8DFF-F78FB690A4B7}" type="presParOf" srcId="{CE7D5630-C08C-427D-ADC9-A890B5B57738}" destId="{95D4C625-E027-4448-B3D1-92F0F8F6C2DC}" srcOrd="4" destOrd="0" presId="urn:microsoft.com/office/officeart/2005/8/layout/lProcess3"/>
    <dgm:cxn modelId="{137AB755-50D7-4285-8085-2F0AB1DE92C4}" type="presParOf" srcId="{95D4C625-E027-4448-B3D1-92F0F8F6C2DC}" destId="{0D76ED23-A96D-4393-9F9D-FD10E2FB1608}" srcOrd="0" destOrd="0" presId="urn:microsoft.com/office/officeart/2005/8/layout/lProcess3"/>
    <dgm:cxn modelId="{DB1DAC6B-0AAC-4984-B34E-173D58250A8A}" type="presParOf" srcId="{CE7D5630-C08C-427D-ADC9-A890B5B57738}" destId="{CFFDCF93-89D6-4FFA-A8EC-47679260C9D0}" srcOrd="5" destOrd="0" presId="urn:microsoft.com/office/officeart/2005/8/layout/lProcess3"/>
    <dgm:cxn modelId="{DEE29E3E-D267-4A81-8ABD-1954B29710D4}" type="presParOf" srcId="{CE7D5630-C08C-427D-ADC9-A890B5B57738}" destId="{A04BB32E-034F-4910-ACF6-21819FABAE3B}" srcOrd="6" destOrd="0" presId="urn:microsoft.com/office/officeart/2005/8/layout/lProcess3"/>
    <dgm:cxn modelId="{00DAE1C5-891B-4106-BEF4-48F242D35401}" type="presParOf" srcId="{A04BB32E-034F-4910-ACF6-21819FABAE3B}" destId="{B92FA95E-7019-44F4-A56B-06BBF7D58347}" srcOrd="0" destOrd="0" presId="urn:microsoft.com/office/officeart/2005/8/layout/lProcess3"/>
    <dgm:cxn modelId="{A405171E-BAB6-4FF0-B6DF-428D9710AE02}" type="presParOf" srcId="{CE7D5630-C08C-427D-ADC9-A890B5B57738}" destId="{D79082B6-7147-4833-B87A-A6E7ACB6587F}" srcOrd="7" destOrd="0" presId="urn:microsoft.com/office/officeart/2005/8/layout/lProcess3"/>
    <dgm:cxn modelId="{86F3430B-A565-4512-AE53-D6612B666DB1}" type="presParOf" srcId="{CE7D5630-C08C-427D-ADC9-A890B5B57738}" destId="{5CE1D27E-987D-4A07-B269-A4B6FB835CC5}" srcOrd="8" destOrd="0" presId="urn:microsoft.com/office/officeart/2005/8/layout/lProcess3"/>
    <dgm:cxn modelId="{575D7D84-1040-4434-9FF8-A9C5CE02D002}" type="presParOf" srcId="{5CE1D27E-987D-4A07-B269-A4B6FB835CC5}" destId="{F9F69C12-7EF7-4B87-BB1D-7F68E07DE2EF}" srcOrd="0" destOrd="0" presId="urn:microsoft.com/office/officeart/2005/8/layout/lProcess3"/>
    <dgm:cxn modelId="{C6FF1BA8-B6B8-4E76-BE42-6049613F1FDD}" type="presParOf" srcId="{CE7D5630-C08C-427D-ADC9-A890B5B57738}" destId="{30661DBA-C473-4AA1-BBCD-606024E01885}" srcOrd="9" destOrd="0" presId="urn:microsoft.com/office/officeart/2005/8/layout/lProcess3"/>
    <dgm:cxn modelId="{3BF4B25F-1D15-4354-8E2E-58673A5D3142}" type="presParOf" srcId="{CE7D5630-C08C-427D-ADC9-A890B5B57738}" destId="{965E2AA6-FEBC-47C4-8DCA-AABB744EF699}" srcOrd="10" destOrd="0" presId="urn:microsoft.com/office/officeart/2005/8/layout/lProcess3"/>
    <dgm:cxn modelId="{0B3CAEF3-E915-444A-B796-20B891FCEFA7}" type="presParOf" srcId="{965E2AA6-FEBC-47C4-8DCA-AABB744EF699}" destId="{0B06415D-127D-4475-A462-5F47C0D9FF27}" srcOrd="0" destOrd="0" presId="urn:microsoft.com/office/officeart/2005/8/layout/lProcess3"/>
    <dgm:cxn modelId="{66A3BD6D-19CF-41CD-B8CE-48A2869DA205}" type="presParOf" srcId="{CE7D5630-C08C-427D-ADC9-A890B5B57738}" destId="{9305CBEC-CC21-4B6E-A1CA-FCB272F43E63}" srcOrd="11" destOrd="0" presId="urn:microsoft.com/office/officeart/2005/8/layout/lProcess3"/>
    <dgm:cxn modelId="{1DDB474D-5058-4B95-9828-2A5B5B6426DC}" type="presParOf" srcId="{CE7D5630-C08C-427D-ADC9-A890B5B57738}" destId="{6E4C1EC7-0101-4BC8-B147-B7F2191FE33A}" srcOrd="12" destOrd="0" presId="urn:microsoft.com/office/officeart/2005/8/layout/lProcess3"/>
    <dgm:cxn modelId="{656AB0C8-A334-40E0-9934-323AE6B263BA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Introduction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00FBAC5-BD80-423F-836B-5B0335DC54B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239E6F71-43D9-43F7-9A57-9F19181B0DE2}" type="parTrans" cxnId="{F5B01DA0-8A02-45E2-86D8-FEC50A374192}">
      <dgm:prSet/>
      <dgm:spPr/>
      <dgm:t>
        <a:bodyPr/>
        <a:lstStyle/>
        <a:p>
          <a:pPr latinLnBrk="1"/>
          <a:endParaRPr lang="ko-KR" altLang="en-US"/>
        </a:p>
      </dgm:t>
    </dgm:pt>
    <dgm:pt modelId="{699A028F-13FA-4BEA-A242-361DC6B28133}" type="sibTrans" cxnId="{F5B01DA0-8A02-45E2-86D8-FEC50A374192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C3FAE6CF-8AB3-44B6-86C7-3C385ADBA2BE}" type="pres">
      <dgm:prSet presAssocID="{D00FBAC5-BD80-423F-836B-5B0335DC54B3}" presName="horFlow" presStyleCnt="0"/>
      <dgm:spPr/>
    </dgm:pt>
    <dgm:pt modelId="{56918EB1-841C-4DDB-9567-485BA555335E}" type="pres">
      <dgm:prSet presAssocID="{D00FBAC5-BD80-423F-836B-5B0335DC54B3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55C93A6A-F3AA-432F-8127-DC14D26C24B8}" type="pres">
      <dgm:prSet presAssocID="{D00FBAC5-BD80-423F-836B-5B0335DC54B3}" presName="vSp" presStyleCnt="0"/>
      <dgm:spPr/>
    </dgm:pt>
    <dgm:pt modelId="{85C5D6DC-3927-442E-ACB6-BD71198D5699}" type="pres">
      <dgm:prSet presAssocID="{D5A5F0C7-59DD-4B94-914C-009DDD4E8AF2}" presName="horFlow" presStyleCnt="0"/>
      <dgm:spPr/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</dgm:pt>
    <dgm:pt modelId="{42EEFF4D-2CA4-4172-92AB-FEC036C23CC7}" type="pres">
      <dgm:prSet presAssocID="{99C77BF3-5088-4BB3-9CE8-D9D9C8AE2743}" presName="horFlow" presStyleCnt="0"/>
      <dgm:spPr/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2C64B5BC-B4B4-4C13-BAEE-07F085765028}" type="presOf" srcId="{EA38FA98-FBC5-43BE-87DE-292D2BE56A28}" destId="{5F221B53-36DB-423C-9363-BEDB0B2596A4}" srcOrd="0" destOrd="0" presId="urn:microsoft.com/office/officeart/2005/8/layout/lProcess3"/>
    <dgm:cxn modelId="{D2EAD8EB-1A88-4B8B-9D1B-82A32BE8D7D7}" type="presOf" srcId="{9F3503E8-79F9-407C-B493-2807E2BA3385}" destId="{0B06415D-127D-4475-A462-5F47C0D9FF27}" srcOrd="0" destOrd="0" presId="urn:microsoft.com/office/officeart/2005/8/layout/lProcess3"/>
    <dgm:cxn modelId="{7108DAEF-6785-42D7-BD67-BDDBBAF67AD6}" type="presOf" srcId="{E7806DEA-9D22-4223-A17C-D83E7E311656}" destId="{F9F69C12-7EF7-4B87-BB1D-7F68E07DE2EF}" srcOrd="0" destOrd="0" presId="urn:microsoft.com/office/officeart/2005/8/layout/lProcess3"/>
    <dgm:cxn modelId="{F5B01DA0-8A02-45E2-86D8-FEC50A374192}" srcId="{A737A17A-9DB1-4057-9F00-B281CF59D77E}" destId="{D00FBAC5-BD80-423F-836B-5B0335DC54B3}" srcOrd="2" destOrd="0" parTransId="{239E6F71-43D9-43F7-9A57-9F19181B0DE2}" sibTransId="{699A028F-13FA-4BEA-A242-361DC6B28133}"/>
    <dgm:cxn modelId="{4151D6F7-6DFD-4A06-8DF2-68D3110DC12E}" type="presOf" srcId="{A737A17A-9DB1-4057-9F00-B281CF59D77E}" destId="{CE7D5630-C08C-427D-ADC9-A890B5B57738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1F968E4D-39E0-4572-A424-FE669B90345F}" type="presOf" srcId="{D5A5F0C7-59DD-4B94-914C-009DDD4E8AF2}" destId="{7C60DA83-238B-4469-8C07-4DC0CD54ABDB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3F33A809-45A2-4296-B5A9-6E74FF06A5EC}" type="presOf" srcId="{99C77BF3-5088-4BB3-9CE8-D9D9C8AE2743}" destId="{6F97562E-2FEA-4116-9922-522A0E2FEEAA}" srcOrd="0" destOrd="0" presId="urn:microsoft.com/office/officeart/2005/8/layout/lProcess3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97B353B0-D66D-4154-B426-855CBB498492}" type="presOf" srcId="{A165A535-6DE1-425A-B80B-F0BC221E1077}" destId="{A03C9602-E2A0-4AA9-8CFC-3A342DD2D6C7}" srcOrd="0" destOrd="0" presId="urn:microsoft.com/office/officeart/2005/8/layout/lProcess3"/>
    <dgm:cxn modelId="{B06CAF76-1739-4AD1-AE99-4B1138282244}" srcId="{A737A17A-9DB1-4057-9F00-B281CF59D77E}" destId="{E7806DEA-9D22-4223-A17C-D83E7E311656}" srcOrd="1" destOrd="0" parTransId="{1BEAEB62-BF08-4FD2-A2A6-A1D1DCDEE7A0}" sibTransId="{DED3D02D-5E2E-49D7-9828-0407105940CC}"/>
    <dgm:cxn modelId="{F3E38D9C-E6C5-49EF-B29F-B6C0F3C90655}" type="presOf" srcId="{D00FBAC5-BD80-423F-836B-5B0335DC54B3}" destId="{56918EB1-841C-4DDB-9567-485BA555335E}" srcOrd="0" destOrd="0" presId="urn:microsoft.com/office/officeart/2005/8/layout/lProcess3"/>
    <dgm:cxn modelId="{9AC79781-DBE5-4363-8D60-5B960B7BB016}" type="presParOf" srcId="{CE7D5630-C08C-427D-ADC9-A890B5B57738}" destId="{37689816-E23E-4ED5-9725-9BF762AB1ED1}" srcOrd="0" destOrd="0" presId="urn:microsoft.com/office/officeart/2005/8/layout/lProcess3"/>
    <dgm:cxn modelId="{50C9B63D-7F8E-4597-A026-B6CF3C2AB07A}" type="presParOf" srcId="{37689816-E23E-4ED5-9725-9BF762AB1ED1}" destId="{A03C9602-E2A0-4AA9-8CFC-3A342DD2D6C7}" srcOrd="0" destOrd="0" presId="urn:microsoft.com/office/officeart/2005/8/layout/lProcess3"/>
    <dgm:cxn modelId="{EC13ED68-D412-40A8-9450-EF2928A8313C}" type="presParOf" srcId="{CE7D5630-C08C-427D-ADC9-A890B5B57738}" destId="{F9252A97-DDAD-4BED-A799-2EC7C048AC0F}" srcOrd="1" destOrd="0" presId="urn:microsoft.com/office/officeart/2005/8/layout/lProcess3"/>
    <dgm:cxn modelId="{48F53397-26FD-4FBF-A6DE-3F23AD18940E}" type="presParOf" srcId="{CE7D5630-C08C-427D-ADC9-A890B5B57738}" destId="{5CE1D27E-987D-4A07-B269-A4B6FB835CC5}" srcOrd="2" destOrd="0" presId="urn:microsoft.com/office/officeart/2005/8/layout/lProcess3"/>
    <dgm:cxn modelId="{F00B5D22-50B0-4850-9CE0-5FB207CAC742}" type="presParOf" srcId="{5CE1D27E-987D-4A07-B269-A4B6FB835CC5}" destId="{F9F69C12-7EF7-4B87-BB1D-7F68E07DE2EF}" srcOrd="0" destOrd="0" presId="urn:microsoft.com/office/officeart/2005/8/layout/lProcess3"/>
    <dgm:cxn modelId="{8EE8FCC6-9FDF-489B-B538-11D3D899CF3C}" type="presParOf" srcId="{CE7D5630-C08C-427D-ADC9-A890B5B57738}" destId="{30661DBA-C473-4AA1-BBCD-606024E01885}" srcOrd="3" destOrd="0" presId="urn:microsoft.com/office/officeart/2005/8/layout/lProcess3"/>
    <dgm:cxn modelId="{179C7E9F-7558-45D0-85F2-9BE5E1380946}" type="presParOf" srcId="{CE7D5630-C08C-427D-ADC9-A890B5B57738}" destId="{C3FAE6CF-8AB3-44B6-86C7-3C385ADBA2BE}" srcOrd="4" destOrd="0" presId="urn:microsoft.com/office/officeart/2005/8/layout/lProcess3"/>
    <dgm:cxn modelId="{BC58B610-A1D7-481F-8189-398B1F526616}" type="presParOf" srcId="{C3FAE6CF-8AB3-44B6-86C7-3C385ADBA2BE}" destId="{56918EB1-841C-4DDB-9567-485BA555335E}" srcOrd="0" destOrd="0" presId="urn:microsoft.com/office/officeart/2005/8/layout/lProcess3"/>
    <dgm:cxn modelId="{D2B48BC7-9804-4974-AA66-1F4125DFE8FD}" type="presParOf" srcId="{CE7D5630-C08C-427D-ADC9-A890B5B57738}" destId="{55C93A6A-F3AA-432F-8127-DC14D26C24B8}" srcOrd="5" destOrd="0" presId="urn:microsoft.com/office/officeart/2005/8/layout/lProcess3"/>
    <dgm:cxn modelId="{AE0D2F18-98A2-465C-82F5-67C6AE2294A9}" type="presParOf" srcId="{CE7D5630-C08C-427D-ADC9-A890B5B57738}" destId="{85C5D6DC-3927-442E-ACB6-BD71198D5699}" srcOrd="6" destOrd="0" presId="urn:microsoft.com/office/officeart/2005/8/layout/lProcess3"/>
    <dgm:cxn modelId="{28DD0407-8B55-41CF-902D-3BECFAD5C42E}" type="presParOf" srcId="{85C5D6DC-3927-442E-ACB6-BD71198D5699}" destId="{7C60DA83-238B-4469-8C07-4DC0CD54ABDB}" srcOrd="0" destOrd="0" presId="urn:microsoft.com/office/officeart/2005/8/layout/lProcess3"/>
    <dgm:cxn modelId="{E7459148-EBA5-4E67-A873-2FFB42F1505E}" type="presParOf" srcId="{CE7D5630-C08C-427D-ADC9-A890B5B57738}" destId="{8FE980B6-255E-4D8B-BAE1-D0BBC0AA2FE5}" srcOrd="7" destOrd="0" presId="urn:microsoft.com/office/officeart/2005/8/layout/lProcess3"/>
    <dgm:cxn modelId="{3BD00DF5-A306-48A3-807B-7F35AA6CC24C}" type="presParOf" srcId="{CE7D5630-C08C-427D-ADC9-A890B5B57738}" destId="{42EEFF4D-2CA4-4172-92AB-FEC036C23CC7}" srcOrd="8" destOrd="0" presId="urn:microsoft.com/office/officeart/2005/8/layout/lProcess3"/>
    <dgm:cxn modelId="{631D0EAB-5913-47FD-8197-7CADB5794C7F}" type="presParOf" srcId="{42EEFF4D-2CA4-4172-92AB-FEC036C23CC7}" destId="{6F97562E-2FEA-4116-9922-522A0E2FEEAA}" srcOrd="0" destOrd="0" presId="urn:microsoft.com/office/officeart/2005/8/layout/lProcess3"/>
    <dgm:cxn modelId="{127C33AF-3032-414B-B2E1-AD9D96915365}" type="presParOf" srcId="{CE7D5630-C08C-427D-ADC9-A890B5B57738}" destId="{A3226DA5-7D0D-4DDD-B504-A07A406C0337}" srcOrd="9" destOrd="0" presId="urn:microsoft.com/office/officeart/2005/8/layout/lProcess3"/>
    <dgm:cxn modelId="{AF484432-22DD-40A4-881D-222D119AD483}" type="presParOf" srcId="{CE7D5630-C08C-427D-ADC9-A890B5B57738}" destId="{965E2AA6-FEBC-47C4-8DCA-AABB744EF699}" srcOrd="10" destOrd="0" presId="urn:microsoft.com/office/officeart/2005/8/layout/lProcess3"/>
    <dgm:cxn modelId="{3D73E400-B5B9-4E9F-9D28-D4226B71F072}" type="presParOf" srcId="{965E2AA6-FEBC-47C4-8DCA-AABB744EF699}" destId="{0B06415D-127D-4475-A462-5F47C0D9FF27}" srcOrd="0" destOrd="0" presId="urn:microsoft.com/office/officeart/2005/8/layout/lProcess3"/>
    <dgm:cxn modelId="{4FD09CF7-9465-4FCA-B3A1-77E40683A909}" type="presParOf" srcId="{CE7D5630-C08C-427D-ADC9-A890B5B57738}" destId="{9305CBEC-CC21-4B6E-A1CA-FCB272F43E63}" srcOrd="11" destOrd="0" presId="urn:microsoft.com/office/officeart/2005/8/layout/lProcess3"/>
    <dgm:cxn modelId="{BAFB16C7-1EBA-4951-9D0F-571465835219}" type="presParOf" srcId="{CE7D5630-C08C-427D-ADC9-A890B5B57738}" destId="{6E4C1EC7-0101-4BC8-B147-B7F2191FE33A}" srcOrd="12" destOrd="0" presId="urn:microsoft.com/office/officeart/2005/8/layout/lProcess3"/>
    <dgm:cxn modelId="{4B30CE4E-35CE-4871-8E29-EAA1864BF621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tructur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D48B5F32-EE32-4509-8E5F-CE80E83C0291}" type="presOf" srcId="{9F3503E8-79F9-407C-B493-2807E2BA3385}" destId="{0B06415D-127D-4475-A462-5F47C0D9FF2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623066CF-F22A-4BF7-98F7-82B3216176C0}" type="presOf" srcId="{7F43385E-4EBD-4F21-BA39-D41B0B6EB199}" destId="{0D76ED23-A96D-4393-9F9D-FD10E2FB1608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B751750F-59DD-4AC8-BBED-658FCBFF7424}" type="presOf" srcId="{02EC333F-B322-485F-96A2-28D0DC5443F5}" destId="{3DE4257D-81F5-4A5F-836A-25A684DED71A}" srcOrd="0" destOrd="0" presId="urn:microsoft.com/office/officeart/2005/8/layout/lProcess3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585B0671-C4A7-47B7-962E-2FFBFBE12868}" type="presOf" srcId="{E7806DEA-9D22-4223-A17C-D83E7E311656}" destId="{F9F69C12-7EF7-4B87-BB1D-7F68E07DE2EF}" srcOrd="0" destOrd="0" presId="urn:microsoft.com/office/officeart/2005/8/layout/lProcess3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6B655DEC-6587-4868-BCE1-CF16E0972E98}" type="presOf" srcId="{EA38FA98-FBC5-43BE-87DE-292D2BE56A28}" destId="{5F221B53-36DB-423C-9363-BEDB0B2596A4}" srcOrd="0" destOrd="0" presId="urn:microsoft.com/office/officeart/2005/8/layout/lProcess3"/>
    <dgm:cxn modelId="{A22E785C-5A9F-4D3D-8344-58696976DAA6}" type="presOf" srcId="{FA6ECB64-AAB5-40EB-9408-F375A96D2D7E}" destId="{B92FA95E-7019-44F4-A56B-06BBF7D58347}" srcOrd="0" destOrd="0" presId="urn:microsoft.com/office/officeart/2005/8/layout/lProcess3"/>
    <dgm:cxn modelId="{F44904C4-4782-48DF-A255-30D7CAB2B773}" type="presOf" srcId="{A737A17A-9DB1-4057-9F00-B281CF59D77E}" destId="{CE7D5630-C08C-427D-ADC9-A890B5B57738}" srcOrd="0" destOrd="0" presId="urn:microsoft.com/office/officeart/2005/8/layout/lProcess3"/>
    <dgm:cxn modelId="{B06CAF76-1739-4AD1-AE99-4B1138282244}" srcId="{A737A17A-9DB1-4057-9F00-B281CF59D77E}" destId="{E7806DEA-9D22-4223-A17C-D83E7E311656}" srcOrd="4" destOrd="0" parTransId="{1BEAEB62-BF08-4FD2-A2A6-A1D1DCDEE7A0}" sibTransId="{DED3D02D-5E2E-49D7-9828-0407105940CC}"/>
    <dgm:cxn modelId="{5BFA9B79-D255-4305-830C-F3523B95EE1D}" type="presOf" srcId="{A165A535-6DE1-425A-B80B-F0BC221E1077}" destId="{A03C9602-E2A0-4AA9-8CFC-3A342DD2D6C7}" srcOrd="0" destOrd="0" presId="urn:microsoft.com/office/officeart/2005/8/layout/lProcess3"/>
    <dgm:cxn modelId="{01DABB2F-46D0-41B0-B110-02650BBAFE79}" type="presParOf" srcId="{CE7D5630-C08C-427D-ADC9-A890B5B57738}" destId="{37689816-E23E-4ED5-9725-9BF762AB1ED1}" srcOrd="0" destOrd="0" presId="urn:microsoft.com/office/officeart/2005/8/layout/lProcess3"/>
    <dgm:cxn modelId="{D24FEFE2-B321-4BD5-BB11-55A87B564882}" type="presParOf" srcId="{37689816-E23E-4ED5-9725-9BF762AB1ED1}" destId="{A03C9602-E2A0-4AA9-8CFC-3A342DD2D6C7}" srcOrd="0" destOrd="0" presId="urn:microsoft.com/office/officeart/2005/8/layout/lProcess3"/>
    <dgm:cxn modelId="{285139F3-E011-4300-9D6F-552614123DFB}" type="presParOf" srcId="{CE7D5630-C08C-427D-ADC9-A890B5B57738}" destId="{F9252A97-DDAD-4BED-A799-2EC7C048AC0F}" srcOrd="1" destOrd="0" presId="urn:microsoft.com/office/officeart/2005/8/layout/lProcess3"/>
    <dgm:cxn modelId="{C6468BFC-AE49-413F-90D0-FA64F16CAD32}" type="presParOf" srcId="{CE7D5630-C08C-427D-ADC9-A890B5B57738}" destId="{39521816-19C0-489F-BFD2-E73E75F240A7}" srcOrd="2" destOrd="0" presId="urn:microsoft.com/office/officeart/2005/8/layout/lProcess3"/>
    <dgm:cxn modelId="{0D231EA2-BD74-45C3-A852-97309598988D}" type="presParOf" srcId="{39521816-19C0-489F-BFD2-E73E75F240A7}" destId="{3DE4257D-81F5-4A5F-836A-25A684DED71A}" srcOrd="0" destOrd="0" presId="urn:microsoft.com/office/officeart/2005/8/layout/lProcess3"/>
    <dgm:cxn modelId="{1E8A776D-AFF1-43F1-AF0A-FC09CCDE720D}" type="presParOf" srcId="{CE7D5630-C08C-427D-ADC9-A890B5B57738}" destId="{819D0651-6F2F-4E9C-86F3-DC6412F8DDF3}" srcOrd="3" destOrd="0" presId="urn:microsoft.com/office/officeart/2005/8/layout/lProcess3"/>
    <dgm:cxn modelId="{B26A02CD-1096-4B9E-9870-D2537B413CC5}" type="presParOf" srcId="{CE7D5630-C08C-427D-ADC9-A890B5B57738}" destId="{95D4C625-E027-4448-B3D1-92F0F8F6C2DC}" srcOrd="4" destOrd="0" presId="urn:microsoft.com/office/officeart/2005/8/layout/lProcess3"/>
    <dgm:cxn modelId="{3198D3AB-B2B5-4C54-B6D9-04D0A744C186}" type="presParOf" srcId="{95D4C625-E027-4448-B3D1-92F0F8F6C2DC}" destId="{0D76ED23-A96D-4393-9F9D-FD10E2FB1608}" srcOrd="0" destOrd="0" presId="urn:microsoft.com/office/officeart/2005/8/layout/lProcess3"/>
    <dgm:cxn modelId="{B94298F0-0FFC-413F-949B-3D9D711DB7D5}" type="presParOf" srcId="{CE7D5630-C08C-427D-ADC9-A890B5B57738}" destId="{CFFDCF93-89D6-4FFA-A8EC-47679260C9D0}" srcOrd="5" destOrd="0" presId="urn:microsoft.com/office/officeart/2005/8/layout/lProcess3"/>
    <dgm:cxn modelId="{86216CD7-9636-4830-9DF8-4876D6176C82}" type="presParOf" srcId="{CE7D5630-C08C-427D-ADC9-A890B5B57738}" destId="{A04BB32E-034F-4910-ACF6-21819FABAE3B}" srcOrd="6" destOrd="0" presId="urn:microsoft.com/office/officeart/2005/8/layout/lProcess3"/>
    <dgm:cxn modelId="{BC1FA85D-5A99-4747-B068-138B05692FA5}" type="presParOf" srcId="{A04BB32E-034F-4910-ACF6-21819FABAE3B}" destId="{B92FA95E-7019-44F4-A56B-06BBF7D58347}" srcOrd="0" destOrd="0" presId="urn:microsoft.com/office/officeart/2005/8/layout/lProcess3"/>
    <dgm:cxn modelId="{985DFB70-D2A6-4F53-B051-3DFF41308979}" type="presParOf" srcId="{CE7D5630-C08C-427D-ADC9-A890B5B57738}" destId="{D79082B6-7147-4833-B87A-A6E7ACB6587F}" srcOrd="7" destOrd="0" presId="urn:microsoft.com/office/officeart/2005/8/layout/lProcess3"/>
    <dgm:cxn modelId="{7049B370-039D-4A8A-BEC7-CBD46D4EEBEC}" type="presParOf" srcId="{CE7D5630-C08C-427D-ADC9-A890B5B57738}" destId="{5CE1D27E-987D-4A07-B269-A4B6FB835CC5}" srcOrd="8" destOrd="0" presId="urn:microsoft.com/office/officeart/2005/8/layout/lProcess3"/>
    <dgm:cxn modelId="{2B6572D1-F5BF-41C3-869A-1F1A81F8F3BE}" type="presParOf" srcId="{5CE1D27E-987D-4A07-B269-A4B6FB835CC5}" destId="{F9F69C12-7EF7-4B87-BB1D-7F68E07DE2EF}" srcOrd="0" destOrd="0" presId="urn:microsoft.com/office/officeart/2005/8/layout/lProcess3"/>
    <dgm:cxn modelId="{7057B72A-E95D-47EE-90B4-A6BF7D7E26FF}" type="presParOf" srcId="{CE7D5630-C08C-427D-ADC9-A890B5B57738}" destId="{30661DBA-C473-4AA1-BBCD-606024E01885}" srcOrd="9" destOrd="0" presId="urn:microsoft.com/office/officeart/2005/8/layout/lProcess3"/>
    <dgm:cxn modelId="{4C607F14-EF69-4425-871A-0F62808507A2}" type="presParOf" srcId="{CE7D5630-C08C-427D-ADC9-A890B5B57738}" destId="{965E2AA6-FEBC-47C4-8DCA-AABB744EF699}" srcOrd="10" destOrd="0" presId="urn:microsoft.com/office/officeart/2005/8/layout/lProcess3"/>
    <dgm:cxn modelId="{B4D12AD5-1934-4515-9D48-7F8007A7ED6D}" type="presParOf" srcId="{965E2AA6-FEBC-47C4-8DCA-AABB744EF699}" destId="{0B06415D-127D-4475-A462-5F47C0D9FF27}" srcOrd="0" destOrd="0" presId="urn:microsoft.com/office/officeart/2005/8/layout/lProcess3"/>
    <dgm:cxn modelId="{8480FA0D-4F02-49DD-B18A-614BE93F1B7E}" type="presParOf" srcId="{CE7D5630-C08C-427D-ADC9-A890B5B57738}" destId="{9305CBEC-CC21-4B6E-A1CA-FCB272F43E63}" srcOrd="11" destOrd="0" presId="urn:microsoft.com/office/officeart/2005/8/layout/lProcess3"/>
    <dgm:cxn modelId="{46026932-064D-4B0F-80B5-5FA99C60C7DC}" type="presParOf" srcId="{CE7D5630-C08C-427D-ADC9-A890B5B57738}" destId="{6E4C1EC7-0101-4BC8-B147-B7F2191FE33A}" srcOrd="12" destOrd="0" presId="urn:microsoft.com/office/officeart/2005/8/layout/lProcess3"/>
    <dgm:cxn modelId="{E3A36532-1A60-48F4-A99B-E9B2974ABF2D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tructur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D34B6D6F-BEA6-47C1-A1E7-7305AA3AA2BC}" type="presOf" srcId="{7F43385E-4EBD-4F21-BA39-D41B0B6EB199}" destId="{0D76ED23-A96D-4393-9F9D-FD10E2FB1608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962F613B-DDD5-4FA0-A33C-4CED68BD1A0F}" type="presOf" srcId="{EA38FA98-FBC5-43BE-87DE-292D2BE56A28}" destId="{5F221B53-36DB-423C-9363-BEDB0B2596A4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1660918F-E304-4A11-81D5-EF623182A0E6}" type="presOf" srcId="{9F3503E8-79F9-407C-B493-2807E2BA3385}" destId="{0B06415D-127D-4475-A462-5F47C0D9FF27}" srcOrd="0" destOrd="0" presId="urn:microsoft.com/office/officeart/2005/8/layout/lProcess3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8802693E-1EC4-46A0-A803-C611F6C4A7CF}" type="presOf" srcId="{E7806DEA-9D22-4223-A17C-D83E7E311656}" destId="{F9F69C12-7EF7-4B87-BB1D-7F68E07DE2EF}" srcOrd="0" destOrd="0" presId="urn:microsoft.com/office/officeart/2005/8/layout/lProcess3"/>
    <dgm:cxn modelId="{38301136-4354-4088-9AFD-69CB88B7B3A2}" type="presOf" srcId="{A165A535-6DE1-425A-B80B-F0BC221E1077}" destId="{A03C9602-E2A0-4AA9-8CFC-3A342DD2D6C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40C0DF5A-6D6D-4B70-92FB-F3587133932A}" type="presOf" srcId="{FA6ECB64-AAB5-40EB-9408-F375A96D2D7E}" destId="{B92FA95E-7019-44F4-A56B-06BBF7D58347}" srcOrd="0" destOrd="0" presId="urn:microsoft.com/office/officeart/2005/8/layout/lProcess3"/>
    <dgm:cxn modelId="{6B012EFB-BCA7-4E5B-BD5D-A775295F4D48}" type="presOf" srcId="{02EC333F-B322-485F-96A2-28D0DC5443F5}" destId="{3DE4257D-81F5-4A5F-836A-25A684DED71A}" srcOrd="0" destOrd="0" presId="urn:microsoft.com/office/officeart/2005/8/layout/lProcess3"/>
    <dgm:cxn modelId="{FB07C80B-CC82-4E86-8D06-7EF58EF99B0B}" type="presOf" srcId="{A737A17A-9DB1-4057-9F00-B281CF59D77E}" destId="{CE7D5630-C08C-427D-ADC9-A890B5B57738}" srcOrd="0" destOrd="0" presId="urn:microsoft.com/office/officeart/2005/8/layout/lProcess3"/>
    <dgm:cxn modelId="{B06CAF76-1739-4AD1-AE99-4B1138282244}" srcId="{A737A17A-9DB1-4057-9F00-B281CF59D77E}" destId="{E7806DEA-9D22-4223-A17C-D83E7E311656}" srcOrd="4" destOrd="0" parTransId="{1BEAEB62-BF08-4FD2-A2A6-A1D1DCDEE7A0}" sibTransId="{DED3D02D-5E2E-49D7-9828-0407105940CC}"/>
    <dgm:cxn modelId="{FFF34979-5187-49C0-A521-D415125F09C8}" type="presParOf" srcId="{CE7D5630-C08C-427D-ADC9-A890B5B57738}" destId="{37689816-E23E-4ED5-9725-9BF762AB1ED1}" srcOrd="0" destOrd="0" presId="urn:microsoft.com/office/officeart/2005/8/layout/lProcess3"/>
    <dgm:cxn modelId="{2EC28DB7-2617-46AB-AE7C-D3B07EAD88D9}" type="presParOf" srcId="{37689816-E23E-4ED5-9725-9BF762AB1ED1}" destId="{A03C9602-E2A0-4AA9-8CFC-3A342DD2D6C7}" srcOrd="0" destOrd="0" presId="urn:microsoft.com/office/officeart/2005/8/layout/lProcess3"/>
    <dgm:cxn modelId="{D47F8637-FDB9-4D3D-86E4-565E55A74B72}" type="presParOf" srcId="{CE7D5630-C08C-427D-ADC9-A890B5B57738}" destId="{F9252A97-DDAD-4BED-A799-2EC7C048AC0F}" srcOrd="1" destOrd="0" presId="urn:microsoft.com/office/officeart/2005/8/layout/lProcess3"/>
    <dgm:cxn modelId="{39C1BC42-2FA2-4293-9927-73074C69C355}" type="presParOf" srcId="{CE7D5630-C08C-427D-ADC9-A890B5B57738}" destId="{39521816-19C0-489F-BFD2-E73E75F240A7}" srcOrd="2" destOrd="0" presId="urn:microsoft.com/office/officeart/2005/8/layout/lProcess3"/>
    <dgm:cxn modelId="{21AD4002-68BE-406F-9F49-CF7860C3A601}" type="presParOf" srcId="{39521816-19C0-489F-BFD2-E73E75F240A7}" destId="{3DE4257D-81F5-4A5F-836A-25A684DED71A}" srcOrd="0" destOrd="0" presId="urn:microsoft.com/office/officeart/2005/8/layout/lProcess3"/>
    <dgm:cxn modelId="{43F57B19-F027-477C-BB13-F5A5A52C6A54}" type="presParOf" srcId="{CE7D5630-C08C-427D-ADC9-A890B5B57738}" destId="{819D0651-6F2F-4E9C-86F3-DC6412F8DDF3}" srcOrd="3" destOrd="0" presId="urn:microsoft.com/office/officeart/2005/8/layout/lProcess3"/>
    <dgm:cxn modelId="{1A0AB22B-B276-41E4-AA18-4867F7837280}" type="presParOf" srcId="{CE7D5630-C08C-427D-ADC9-A890B5B57738}" destId="{95D4C625-E027-4448-B3D1-92F0F8F6C2DC}" srcOrd="4" destOrd="0" presId="urn:microsoft.com/office/officeart/2005/8/layout/lProcess3"/>
    <dgm:cxn modelId="{1E005A7E-865C-4614-8031-BF28BC3C397D}" type="presParOf" srcId="{95D4C625-E027-4448-B3D1-92F0F8F6C2DC}" destId="{0D76ED23-A96D-4393-9F9D-FD10E2FB1608}" srcOrd="0" destOrd="0" presId="urn:microsoft.com/office/officeart/2005/8/layout/lProcess3"/>
    <dgm:cxn modelId="{8B0E2515-F04E-4535-B512-5BBCD1AC139F}" type="presParOf" srcId="{CE7D5630-C08C-427D-ADC9-A890B5B57738}" destId="{CFFDCF93-89D6-4FFA-A8EC-47679260C9D0}" srcOrd="5" destOrd="0" presId="urn:microsoft.com/office/officeart/2005/8/layout/lProcess3"/>
    <dgm:cxn modelId="{6525A33B-198F-40EA-823E-5576AAC74B24}" type="presParOf" srcId="{CE7D5630-C08C-427D-ADC9-A890B5B57738}" destId="{A04BB32E-034F-4910-ACF6-21819FABAE3B}" srcOrd="6" destOrd="0" presId="urn:microsoft.com/office/officeart/2005/8/layout/lProcess3"/>
    <dgm:cxn modelId="{1C89296C-D315-45A7-B394-AC9B8281DD81}" type="presParOf" srcId="{A04BB32E-034F-4910-ACF6-21819FABAE3B}" destId="{B92FA95E-7019-44F4-A56B-06BBF7D58347}" srcOrd="0" destOrd="0" presId="urn:microsoft.com/office/officeart/2005/8/layout/lProcess3"/>
    <dgm:cxn modelId="{32B29EB2-80D3-415E-8A16-3D263ADACE11}" type="presParOf" srcId="{CE7D5630-C08C-427D-ADC9-A890B5B57738}" destId="{D79082B6-7147-4833-B87A-A6E7ACB6587F}" srcOrd="7" destOrd="0" presId="urn:microsoft.com/office/officeart/2005/8/layout/lProcess3"/>
    <dgm:cxn modelId="{50A7AE59-791E-465F-98EE-F0C357D668D9}" type="presParOf" srcId="{CE7D5630-C08C-427D-ADC9-A890B5B57738}" destId="{5CE1D27E-987D-4A07-B269-A4B6FB835CC5}" srcOrd="8" destOrd="0" presId="urn:microsoft.com/office/officeart/2005/8/layout/lProcess3"/>
    <dgm:cxn modelId="{E3B3560D-F20E-4E41-A7C3-BBB01843C72D}" type="presParOf" srcId="{5CE1D27E-987D-4A07-B269-A4B6FB835CC5}" destId="{F9F69C12-7EF7-4B87-BB1D-7F68E07DE2EF}" srcOrd="0" destOrd="0" presId="urn:microsoft.com/office/officeart/2005/8/layout/lProcess3"/>
    <dgm:cxn modelId="{4FEDCF67-4879-42A8-B30E-7F591CA64CE1}" type="presParOf" srcId="{CE7D5630-C08C-427D-ADC9-A890B5B57738}" destId="{30661DBA-C473-4AA1-BBCD-606024E01885}" srcOrd="9" destOrd="0" presId="urn:microsoft.com/office/officeart/2005/8/layout/lProcess3"/>
    <dgm:cxn modelId="{C4471E8D-F11D-4FED-B3FF-2ADCD9017AE8}" type="presParOf" srcId="{CE7D5630-C08C-427D-ADC9-A890B5B57738}" destId="{965E2AA6-FEBC-47C4-8DCA-AABB744EF699}" srcOrd="10" destOrd="0" presId="urn:microsoft.com/office/officeart/2005/8/layout/lProcess3"/>
    <dgm:cxn modelId="{4176405A-342C-48F5-8D33-46D74F7F91B9}" type="presParOf" srcId="{965E2AA6-FEBC-47C4-8DCA-AABB744EF699}" destId="{0B06415D-127D-4475-A462-5F47C0D9FF27}" srcOrd="0" destOrd="0" presId="urn:microsoft.com/office/officeart/2005/8/layout/lProcess3"/>
    <dgm:cxn modelId="{E899A9FC-1040-4D69-8D78-BC98D675B17E}" type="presParOf" srcId="{CE7D5630-C08C-427D-ADC9-A890B5B57738}" destId="{9305CBEC-CC21-4B6E-A1CA-FCB272F43E63}" srcOrd="11" destOrd="0" presId="urn:microsoft.com/office/officeart/2005/8/layout/lProcess3"/>
    <dgm:cxn modelId="{0B892080-2640-44D3-9FEA-DAA1E02CF29C}" type="presParOf" srcId="{CE7D5630-C08C-427D-ADC9-A890B5B57738}" destId="{6E4C1EC7-0101-4BC8-B147-B7F2191FE33A}" srcOrd="12" destOrd="0" presId="urn:microsoft.com/office/officeart/2005/8/layout/lProcess3"/>
    <dgm:cxn modelId="{963DF161-C765-41CD-A9B4-4077659271ED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tructur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0745AFDB-B802-4AF0-9BE6-30B467835A6C}" type="presOf" srcId="{EA38FA98-FBC5-43BE-87DE-292D2BE56A28}" destId="{5F221B53-36DB-423C-9363-BEDB0B2596A4}" srcOrd="0" destOrd="0" presId="urn:microsoft.com/office/officeart/2005/8/layout/lProcess3"/>
    <dgm:cxn modelId="{3F078617-C40D-48D5-BF43-9A968DC89852}" type="presOf" srcId="{02EC333F-B322-485F-96A2-28D0DC5443F5}" destId="{3DE4257D-81F5-4A5F-836A-25A684DED71A}" srcOrd="0" destOrd="0" presId="urn:microsoft.com/office/officeart/2005/8/layout/lProcess3"/>
    <dgm:cxn modelId="{E6A3929D-25C0-4D1C-9A0C-3AE2E80BEBC0}" type="presOf" srcId="{A737A17A-9DB1-4057-9F00-B281CF59D77E}" destId="{CE7D5630-C08C-427D-ADC9-A890B5B57738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ED040232-CFC2-4571-AB7B-56AAF5E15C63}" type="presOf" srcId="{A165A535-6DE1-425A-B80B-F0BC221E1077}" destId="{A03C9602-E2A0-4AA9-8CFC-3A342DD2D6C7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EDBCEAD4-7798-4FE4-8F83-94279FC53941}" type="presOf" srcId="{E7806DEA-9D22-4223-A17C-D83E7E311656}" destId="{F9F69C12-7EF7-4B87-BB1D-7F68E07DE2EF}" srcOrd="0" destOrd="0" presId="urn:microsoft.com/office/officeart/2005/8/layout/lProcess3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EFC0947F-94A0-4FDE-AF92-000D3E143B07}" type="presOf" srcId="{7F43385E-4EBD-4F21-BA39-D41B0B6EB199}" destId="{0D76ED23-A96D-4393-9F9D-FD10E2FB1608}" srcOrd="0" destOrd="0" presId="urn:microsoft.com/office/officeart/2005/8/layout/lProcess3"/>
    <dgm:cxn modelId="{59045A52-EF81-4DEA-B494-93A35CCD3190}" type="presOf" srcId="{FA6ECB64-AAB5-40EB-9408-F375A96D2D7E}" destId="{B92FA95E-7019-44F4-A56B-06BBF7D5834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428B3E2D-6DD9-4633-9501-49C4992E2441}" type="presOf" srcId="{9F3503E8-79F9-407C-B493-2807E2BA3385}" destId="{0B06415D-127D-4475-A462-5F47C0D9FF27}" srcOrd="0" destOrd="0" presId="urn:microsoft.com/office/officeart/2005/8/layout/lProcess3"/>
    <dgm:cxn modelId="{B06CAF76-1739-4AD1-AE99-4B1138282244}" srcId="{A737A17A-9DB1-4057-9F00-B281CF59D77E}" destId="{E7806DEA-9D22-4223-A17C-D83E7E311656}" srcOrd="4" destOrd="0" parTransId="{1BEAEB62-BF08-4FD2-A2A6-A1D1DCDEE7A0}" sibTransId="{DED3D02D-5E2E-49D7-9828-0407105940CC}"/>
    <dgm:cxn modelId="{7CFA61C3-5157-4094-BA29-B77B254C595D}" type="presParOf" srcId="{CE7D5630-C08C-427D-ADC9-A890B5B57738}" destId="{37689816-E23E-4ED5-9725-9BF762AB1ED1}" srcOrd="0" destOrd="0" presId="urn:microsoft.com/office/officeart/2005/8/layout/lProcess3"/>
    <dgm:cxn modelId="{FAF63480-7059-4FB6-8C40-44DD627C7540}" type="presParOf" srcId="{37689816-E23E-4ED5-9725-9BF762AB1ED1}" destId="{A03C9602-E2A0-4AA9-8CFC-3A342DD2D6C7}" srcOrd="0" destOrd="0" presId="urn:microsoft.com/office/officeart/2005/8/layout/lProcess3"/>
    <dgm:cxn modelId="{D0AB2D3C-A20D-4713-ACEF-C17FB1C8D7E9}" type="presParOf" srcId="{CE7D5630-C08C-427D-ADC9-A890B5B57738}" destId="{F9252A97-DDAD-4BED-A799-2EC7C048AC0F}" srcOrd="1" destOrd="0" presId="urn:microsoft.com/office/officeart/2005/8/layout/lProcess3"/>
    <dgm:cxn modelId="{8ACF5142-5BDF-44AE-ADD5-F08D545CE0C5}" type="presParOf" srcId="{CE7D5630-C08C-427D-ADC9-A890B5B57738}" destId="{39521816-19C0-489F-BFD2-E73E75F240A7}" srcOrd="2" destOrd="0" presId="urn:microsoft.com/office/officeart/2005/8/layout/lProcess3"/>
    <dgm:cxn modelId="{6BDE0B50-B489-4E90-A0E3-89991E8F4D9F}" type="presParOf" srcId="{39521816-19C0-489F-BFD2-E73E75F240A7}" destId="{3DE4257D-81F5-4A5F-836A-25A684DED71A}" srcOrd="0" destOrd="0" presId="urn:microsoft.com/office/officeart/2005/8/layout/lProcess3"/>
    <dgm:cxn modelId="{CE09C782-78CE-4DA4-B98B-66E92850573B}" type="presParOf" srcId="{CE7D5630-C08C-427D-ADC9-A890B5B57738}" destId="{819D0651-6F2F-4E9C-86F3-DC6412F8DDF3}" srcOrd="3" destOrd="0" presId="urn:microsoft.com/office/officeart/2005/8/layout/lProcess3"/>
    <dgm:cxn modelId="{CF91070B-E2E4-41AA-BFA2-B6883EAB87EE}" type="presParOf" srcId="{CE7D5630-C08C-427D-ADC9-A890B5B57738}" destId="{95D4C625-E027-4448-B3D1-92F0F8F6C2DC}" srcOrd="4" destOrd="0" presId="urn:microsoft.com/office/officeart/2005/8/layout/lProcess3"/>
    <dgm:cxn modelId="{EFD4638A-AD41-498A-91C6-44906D616819}" type="presParOf" srcId="{95D4C625-E027-4448-B3D1-92F0F8F6C2DC}" destId="{0D76ED23-A96D-4393-9F9D-FD10E2FB1608}" srcOrd="0" destOrd="0" presId="urn:microsoft.com/office/officeart/2005/8/layout/lProcess3"/>
    <dgm:cxn modelId="{2E2B6B9C-DE85-4008-8D65-85DF74A94601}" type="presParOf" srcId="{CE7D5630-C08C-427D-ADC9-A890B5B57738}" destId="{CFFDCF93-89D6-4FFA-A8EC-47679260C9D0}" srcOrd="5" destOrd="0" presId="urn:microsoft.com/office/officeart/2005/8/layout/lProcess3"/>
    <dgm:cxn modelId="{BA031427-3E07-4805-85B0-26B1B3FDB82D}" type="presParOf" srcId="{CE7D5630-C08C-427D-ADC9-A890B5B57738}" destId="{A04BB32E-034F-4910-ACF6-21819FABAE3B}" srcOrd="6" destOrd="0" presId="urn:microsoft.com/office/officeart/2005/8/layout/lProcess3"/>
    <dgm:cxn modelId="{EDFC5763-B396-403A-9513-987BB407BC32}" type="presParOf" srcId="{A04BB32E-034F-4910-ACF6-21819FABAE3B}" destId="{B92FA95E-7019-44F4-A56B-06BBF7D58347}" srcOrd="0" destOrd="0" presId="urn:microsoft.com/office/officeart/2005/8/layout/lProcess3"/>
    <dgm:cxn modelId="{B68B2C9F-3001-4089-BF01-A6DB916BF76D}" type="presParOf" srcId="{CE7D5630-C08C-427D-ADC9-A890B5B57738}" destId="{D79082B6-7147-4833-B87A-A6E7ACB6587F}" srcOrd="7" destOrd="0" presId="urn:microsoft.com/office/officeart/2005/8/layout/lProcess3"/>
    <dgm:cxn modelId="{470CEB4B-79B8-4058-A1BD-4138919E70E8}" type="presParOf" srcId="{CE7D5630-C08C-427D-ADC9-A890B5B57738}" destId="{5CE1D27E-987D-4A07-B269-A4B6FB835CC5}" srcOrd="8" destOrd="0" presId="urn:microsoft.com/office/officeart/2005/8/layout/lProcess3"/>
    <dgm:cxn modelId="{E13C94E7-F905-45A5-A675-E1D83E96C114}" type="presParOf" srcId="{5CE1D27E-987D-4A07-B269-A4B6FB835CC5}" destId="{F9F69C12-7EF7-4B87-BB1D-7F68E07DE2EF}" srcOrd="0" destOrd="0" presId="urn:microsoft.com/office/officeart/2005/8/layout/lProcess3"/>
    <dgm:cxn modelId="{C63BF63E-6A1A-4F75-B74A-039AEEC65729}" type="presParOf" srcId="{CE7D5630-C08C-427D-ADC9-A890B5B57738}" destId="{30661DBA-C473-4AA1-BBCD-606024E01885}" srcOrd="9" destOrd="0" presId="urn:microsoft.com/office/officeart/2005/8/layout/lProcess3"/>
    <dgm:cxn modelId="{44BBB50A-E58D-4386-904C-44E9DA5E7475}" type="presParOf" srcId="{CE7D5630-C08C-427D-ADC9-A890B5B57738}" destId="{965E2AA6-FEBC-47C4-8DCA-AABB744EF699}" srcOrd="10" destOrd="0" presId="urn:microsoft.com/office/officeart/2005/8/layout/lProcess3"/>
    <dgm:cxn modelId="{63FAB0A9-CEFA-4FBA-A00C-B09F765D73DE}" type="presParOf" srcId="{965E2AA6-FEBC-47C4-8DCA-AABB744EF699}" destId="{0B06415D-127D-4475-A462-5F47C0D9FF27}" srcOrd="0" destOrd="0" presId="urn:microsoft.com/office/officeart/2005/8/layout/lProcess3"/>
    <dgm:cxn modelId="{7C7F4E64-4BC8-4575-9388-C6F9848E22BA}" type="presParOf" srcId="{CE7D5630-C08C-427D-ADC9-A890B5B57738}" destId="{9305CBEC-CC21-4B6E-A1CA-FCB272F43E63}" srcOrd="11" destOrd="0" presId="urn:microsoft.com/office/officeart/2005/8/layout/lProcess3"/>
    <dgm:cxn modelId="{CF837515-538C-4C27-BD39-49595B046AB3}" type="presParOf" srcId="{CE7D5630-C08C-427D-ADC9-A890B5B57738}" destId="{6E4C1EC7-0101-4BC8-B147-B7F2191FE33A}" srcOrd="12" destOrd="0" presId="urn:microsoft.com/office/officeart/2005/8/layout/lProcess3"/>
    <dgm:cxn modelId="{8E0D0812-2AF7-4D60-A49C-FEC1BE40DD8C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Control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C8FBA33-04F2-4007-AA94-897A96E3BDC1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3E62A251-AC96-42CC-A2A5-2706145B6C8E}" type="par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125A4DFB-B249-4490-B53F-21510D8500B5}" type="sib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805DE8EC-0AE1-4524-A77E-04B480B76B4D}" type="pres">
      <dgm:prSet presAssocID="{FC8FBA33-04F2-4007-AA94-897A96E3BDC1}" presName="horFlow" presStyleCnt="0"/>
      <dgm:spPr/>
    </dgm:pt>
    <dgm:pt modelId="{2A394650-4AFF-485A-934E-44A327D2AE2A}" type="pres">
      <dgm:prSet presAssocID="{FC8FBA33-04F2-4007-AA94-897A96E3BDC1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78925EC2-AB6D-4A9B-8F50-5B38610DEA38}" type="pres">
      <dgm:prSet presAssocID="{FC8FBA33-04F2-4007-AA94-897A96E3BDC1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F6D95E02-296B-4F70-B77E-1B86C484BB82}" type="presOf" srcId="{FC8FBA33-04F2-4007-AA94-897A96E3BDC1}" destId="{2A394650-4AFF-485A-934E-44A327D2AE2A}" srcOrd="0" destOrd="0" presId="urn:microsoft.com/office/officeart/2005/8/layout/lProcess3"/>
    <dgm:cxn modelId="{1643ACD8-7E98-47DF-B3B4-FF7A31D20674}" srcId="{A737A17A-9DB1-4057-9F00-B281CF59D77E}" destId="{FC8FBA33-04F2-4007-AA94-897A96E3BDC1}" srcOrd="4" destOrd="0" parTransId="{3E62A251-AC96-42CC-A2A5-2706145B6C8E}" sibTransId="{125A4DFB-B249-4490-B53F-21510D8500B5}"/>
    <dgm:cxn modelId="{A630B1A8-4C4C-4D6C-B125-83B1418701DD}" type="presOf" srcId="{7F43385E-4EBD-4F21-BA39-D41B0B6EB199}" destId="{0D76ED23-A96D-4393-9F9D-FD10E2FB1608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A490F82-9C55-4E08-85C1-2E7357E6CF1A}" type="presOf" srcId="{EA38FA98-FBC5-43BE-87DE-292D2BE56A28}" destId="{5F221B53-36DB-423C-9363-BEDB0B2596A4}" srcOrd="0" destOrd="0" presId="urn:microsoft.com/office/officeart/2005/8/layout/lProcess3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F7FB26FD-5E87-4F5C-9D66-95649BC10F78}" type="presOf" srcId="{02EC333F-B322-485F-96A2-28D0DC5443F5}" destId="{3DE4257D-81F5-4A5F-836A-25A684DED71A}" srcOrd="0" destOrd="0" presId="urn:microsoft.com/office/officeart/2005/8/layout/lProcess3"/>
    <dgm:cxn modelId="{66CB7DEA-B533-46B7-ABCE-AE05DD62B607}" type="presOf" srcId="{FA6ECB64-AAB5-40EB-9408-F375A96D2D7E}" destId="{B92FA95E-7019-44F4-A56B-06BBF7D5834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7313719B-5FBA-4678-9F72-9DE39C5A156D}" type="presOf" srcId="{A737A17A-9DB1-4057-9F00-B281CF59D77E}" destId="{CE7D5630-C08C-427D-ADC9-A890B5B57738}" srcOrd="0" destOrd="0" presId="urn:microsoft.com/office/officeart/2005/8/layout/lProcess3"/>
    <dgm:cxn modelId="{33C0B8D7-5FB5-49AA-9A81-FE29E3ADE471}" type="presOf" srcId="{A165A535-6DE1-425A-B80B-F0BC221E1077}" destId="{A03C9602-E2A0-4AA9-8CFC-3A342DD2D6C7}" srcOrd="0" destOrd="0" presId="urn:microsoft.com/office/officeart/2005/8/layout/lProcess3"/>
    <dgm:cxn modelId="{DFE1DB9B-5CA1-4AB6-9E38-47331D6A7E8F}" type="presOf" srcId="{E7806DEA-9D22-4223-A17C-D83E7E311656}" destId="{F9F69C12-7EF7-4B87-BB1D-7F68E07DE2EF}" srcOrd="0" destOrd="0" presId="urn:microsoft.com/office/officeart/2005/8/layout/lProcess3"/>
    <dgm:cxn modelId="{B06CAF76-1739-4AD1-AE99-4B1138282244}" srcId="{A737A17A-9DB1-4057-9F00-B281CF59D77E}" destId="{E7806DEA-9D22-4223-A17C-D83E7E311656}" srcOrd="5" destOrd="0" parTransId="{1BEAEB62-BF08-4FD2-A2A6-A1D1DCDEE7A0}" sibTransId="{DED3D02D-5E2E-49D7-9828-0407105940CC}"/>
    <dgm:cxn modelId="{19492BB9-1A35-4C97-BC8B-042F9B5C0273}" type="presParOf" srcId="{CE7D5630-C08C-427D-ADC9-A890B5B57738}" destId="{37689816-E23E-4ED5-9725-9BF762AB1ED1}" srcOrd="0" destOrd="0" presId="urn:microsoft.com/office/officeart/2005/8/layout/lProcess3"/>
    <dgm:cxn modelId="{51198905-935C-4CEF-843A-D61F68B05B2D}" type="presParOf" srcId="{37689816-E23E-4ED5-9725-9BF762AB1ED1}" destId="{A03C9602-E2A0-4AA9-8CFC-3A342DD2D6C7}" srcOrd="0" destOrd="0" presId="urn:microsoft.com/office/officeart/2005/8/layout/lProcess3"/>
    <dgm:cxn modelId="{118CCEE0-2554-4ADF-BDF7-2BD3BB34E615}" type="presParOf" srcId="{CE7D5630-C08C-427D-ADC9-A890B5B57738}" destId="{F9252A97-DDAD-4BED-A799-2EC7C048AC0F}" srcOrd="1" destOrd="0" presId="urn:microsoft.com/office/officeart/2005/8/layout/lProcess3"/>
    <dgm:cxn modelId="{27D160C8-86F9-4D85-ACE3-FFB2FA259D2C}" type="presParOf" srcId="{CE7D5630-C08C-427D-ADC9-A890B5B57738}" destId="{39521816-19C0-489F-BFD2-E73E75F240A7}" srcOrd="2" destOrd="0" presId="urn:microsoft.com/office/officeart/2005/8/layout/lProcess3"/>
    <dgm:cxn modelId="{C63690F3-4333-4B81-9515-64D8654140A3}" type="presParOf" srcId="{39521816-19C0-489F-BFD2-E73E75F240A7}" destId="{3DE4257D-81F5-4A5F-836A-25A684DED71A}" srcOrd="0" destOrd="0" presId="urn:microsoft.com/office/officeart/2005/8/layout/lProcess3"/>
    <dgm:cxn modelId="{E19C6E12-A421-4EC4-9482-7BE2E11A3748}" type="presParOf" srcId="{CE7D5630-C08C-427D-ADC9-A890B5B57738}" destId="{819D0651-6F2F-4E9C-86F3-DC6412F8DDF3}" srcOrd="3" destOrd="0" presId="urn:microsoft.com/office/officeart/2005/8/layout/lProcess3"/>
    <dgm:cxn modelId="{F211C5C3-A2D6-4ABD-8B21-218F013419C3}" type="presParOf" srcId="{CE7D5630-C08C-427D-ADC9-A890B5B57738}" destId="{95D4C625-E027-4448-B3D1-92F0F8F6C2DC}" srcOrd="4" destOrd="0" presId="urn:microsoft.com/office/officeart/2005/8/layout/lProcess3"/>
    <dgm:cxn modelId="{42B62820-071A-4B10-8FBE-333AAAACC24D}" type="presParOf" srcId="{95D4C625-E027-4448-B3D1-92F0F8F6C2DC}" destId="{0D76ED23-A96D-4393-9F9D-FD10E2FB1608}" srcOrd="0" destOrd="0" presId="urn:microsoft.com/office/officeart/2005/8/layout/lProcess3"/>
    <dgm:cxn modelId="{C219F636-5B70-46F3-9019-1D442E9E861F}" type="presParOf" srcId="{CE7D5630-C08C-427D-ADC9-A890B5B57738}" destId="{CFFDCF93-89D6-4FFA-A8EC-47679260C9D0}" srcOrd="5" destOrd="0" presId="urn:microsoft.com/office/officeart/2005/8/layout/lProcess3"/>
    <dgm:cxn modelId="{3F375E82-0FD0-4B29-96AD-6785C1CC0C7D}" type="presParOf" srcId="{CE7D5630-C08C-427D-ADC9-A890B5B57738}" destId="{A04BB32E-034F-4910-ACF6-21819FABAE3B}" srcOrd="6" destOrd="0" presId="urn:microsoft.com/office/officeart/2005/8/layout/lProcess3"/>
    <dgm:cxn modelId="{51D1A14A-E38C-4FBE-991E-E88AB25C02FC}" type="presParOf" srcId="{A04BB32E-034F-4910-ACF6-21819FABAE3B}" destId="{B92FA95E-7019-44F4-A56B-06BBF7D58347}" srcOrd="0" destOrd="0" presId="urn:microsoft.com/office/officeart/2005/8/layout/lProcess3"/>
    <dgm:cxn modelId="{C61B0B17-1E90-495B-A681-EAF7FAEC8F2A}" type="presParOf" srcId="{CE7D5630-C08C-427D-ADC9-A890B5B57738}" destId="{D79082B6-7147-4833-B87A-A6E7ACB6587F}" srcOrd="7" destOrd="0" presId="urn:microsoft.com/office/officeart/2005/8/layout/lProcess3"/>
    <dgm:cxn modelId="{15460AA7-769B-4A83-AC72-06F60E739A66}" type="presParOf" srcId="{CE7D5630-C08C-427D-ADC9-A890B5B57738}" destId="{805DE8EC-0AE1-4524-A77E-04B480B76B4D}" srcOrd="8" destOrd="0" presId="urn:microsoft.com/office/officeart/2005/8/layout/lProcess3"/>
    <dgm:cxn modelId="{48EF9461-849F-41CD-8CF3-5FBEFCC6210F}" type="presParOf" srcId="{805DE8EC-0AE1-4524-A77E-04B480B76B4D}" destId="{2A394650-4AFF-485A-934E-44A327D2AE2A}" srcOrd="0" destOrd="0" presId="urn:microsoft.com/office/officeart/2005/8/layout/lProcess3"/>
    <dgm:cxn modelId="{D64ADF69-5EA6-4EED-8773-A7043D9F1512}" type="presParOf" srcId="{CE7D5630-C08C-427D-ADC9-A890B5B57738}" destId="{78925EC2-AB6D-4A9B-8F50-5B38610DEA38}" srcOrd="9" destOrd="0" presId="urn:microsoft.com/office/officeart/2005/8/layout/lProcess3"/>
    <dgm:cxn modelId="{56C45E9A-3616-497B-9FFB-2429C58E5CD2}" type="presParOf" srcId="{CE7D5630-C08C-427D-ADC9-A890B5B57738}" destId="{5CE1D27E-987D-4A07-B269-A4B6FB835CC5}" srcOrd="10" destOrd="0" presId="urn:microsoft.com/office/officeart/2005/8/layout/lProcess3"/>
    <dgm:cxn modelId="{096A7FFA-E0A0-4E44-AC92-68DB1F3DCF44}" type="presParOf" srcId="{5CE1D27E-987D-4A07-B269-A4B6FB835CC5}" destId="{F9F69C12-7EF7-4B87-BB1D-7F68E07DE2EF}" srcOrd="0" destOrd="0" presId="urn:microsoft.com/office/officeart/2005/8/layout/lProcess3"/>
    <dgm:cxn modelId="{9D907E77-3204-4555-B68F-99D4AF85DF42}" type="presParOf" srcId="{CE7D5630-C08C-427D-ADC9-A890B5B57738}" destId="{30661DBA-C473-4AA1-BBCD-606024E01885}" srcOrd="11" destOrd="0" presId="urn:microsoft.com/office/officeart/2005/8/layout/lProcess3"/>
    <dgm:cxn modelId="{66131048-4209-4640-A4E7-17903ECC0D61}" type="presParOf" srcId="{CE7D5630-C08C-427D-ADC9-A890B5B57738}" destId="{6E4C1EC7-0101-4BC8-B147-B7F2191FE33A}" srcOrd="12" destOrd="0" presId="urn:microsoft.com/office/officeart/2005/8/layout/lProcess3"/>
    <dgm:cxn modelId="{249630BF-4F47-4099-BC3E-B4199E768862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Control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Q&amp;A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C8FBA33-04F2-4007-AA94-897A96E3BDC1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3E62A251-AC96-42CC-A2A5-2706145B6C8E}" type="par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125A4DFB-B249-4490-B53F-21510D8500B5}" type="sib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805DE8EC-0AE1-4524-A77E-04B480B76B4D}" type="pres">
      <dgm:prSet presAssocID="{FC8FBA33-04F2-4007-AA94-897A96E3BDC1}" presName="horFlow" presStyleCnt="0"/>
      <dgm:spPr/>
    </dgm:pt>
    <dgm:pt modelId="{2A394650-4AFF-485A-934E-44A327D2AE2A}" type="pres">
      <dgm:prSet presAssocID="{FC8FBA33-04F2-4007-AA94-897A96E3BDC1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78925EC2-AB6D-4A9B-8F50-5B38610DEA38}" type="pres">
      <dgm:prSet presAssocID="{FC8FBA33-04F2-4007-AA94-897A96E3BDC1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71954696-EF0C-45A5-B286-78FDE7ADA75A}" type="presOf" srcId="{A737A17A-9DB1-4057-9F00-B281CF59D77E}" destId="{CE7D5630-C08C-427D-ADC9-A890B5B57738}" srcOrd="0" destOrd="0" presId="urn:microsoft.com/office/officeart/2005/8/layout/lProcess3"/>
    <dgm:cxn modelId="{1643ACD8-7E98-47DF-B3B4-FF7A31D20674}" srcId="{A737A17A-9DB1-4057-9F00-B281CF59D77E}" destId="{FC8FBA33-04F2-4007-AA94-897A96E3BDC1}" srcOrd="4" destOrd="0" parTransId="{3E62A251-AC96-42CC-A2A5-2706145B6C8E}" sibTransId="{125A4DFB-B249-4490-B53F-21510D8500B5}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F2CFCA47-FA19-4D37-9544-909AA7F2BB82}" type="presOf" srcId="{A165A535-6DE1-425A-B80B-F0BC221E1077}" destId="{A03C9602-E2A0-4AA9-8CFC-3A342DD2D6C7}" srcOrd="0" destOrd="0" presId="urn:microsoft.com/office/officeart/2005/8/layout/lProcess3"/>
    <dgm:cxn modelId="{28A7C46F-A052-4D1B-9608-494A6B951788}" type="presOf" srcId="{7F43385E-4EBD-4F21-BA39-D41B0B6EB199}" destId="{0D76ED23-A96D-4393-9F9D-FD10E2FB1608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77D6142A-B366-40CB-86D4-8DF1F6BE46B4}" type="presOf" srcId="{02EC333F-B322-485F-96A2-28D0DC5443F5}" destId="{3DE4257D-81F5-4A5F-836A-25A684DED71A}" srcOrd="0" destOrd="0" presId="urn:microsoft.com/office/officeart/2005/8/layout/lProcess3"/>
    <dgm:cxn modelId="{F996D75F-1C1C-4930-A3B1-8E39A5D5C476}" type="presOf" srcId="{EA38FA98-FBC5-43BE-87DE-292D2BE56A28}" destId="{5F221B53-36DB-423C-9363-BEDB0B2596A4}" srcOrd="0" destOrd="0" presId="urn:microsoft.com/office/officeart/2005/8/layout/lProcess3"/>
    <dgm:cxn modelId="{2AF15B6C-A509-4D79-BFA9-8B792AC42C35}" type="presOf" srcId="{E7806DEA-9D22-4223-A17C-D83E7E311656}" destId="{F9F69C12-7EF7-4B87-BB1D-7F68E07DE2EF}" srcOrd="0" destOrd="0" presId="urn:microsoft.com/office/officeart/2005/8/layout/lProcess3"/>
    <dgm:cxn modelId="{B06CAF76-1739-4AD1-AE99-4B1138282244}" srcId="{A737A17A-9DB1-4057-9F00-B281CF59D77E}" destId="{E7806DEA-9D22-4223-A17C-D83E7E311656}" srcOrd="5" destOrd="0" parTransId="{1BEAEB62-BF08-4FD2-A2A6-A1D1DCDEE7A0}" sibTransId="{DED3D02D-5E2E-49D7-9828-0407105940CC}"/>
    <dgm:cxn modelId="{02CDD88C-2247-45E3-81B6-D281EB00B615}" type="presOf" srcId="{FA6ECB64-AAB5-40EB-9408-F375A96D2D7E}" destId="{B92FA95E-7019-44F4-A56B-06BBF7D58347}" srcOrd="0" destOrd="0" presId="urn:microsoft.com/office/officeart/2005/8/layout/lProcess3"/>
    <dgm:cxn modelId="{31B7C967-AADA-4EB5-932D-BFDB90C5CEB8}" type="presOf" srcId="{FC8FBA33-04F2-4007-AA94-897A96E3BDC1}" destId="{2A394650-4AFF-485A-934E-44A327D2AE2A}" srcOrd="0" destOrd="0" presId="urn:microsoft.com/office/officeart/2005/8/layout/lProcess3"/>
    <dgm:cxn modelId="{8CA11883-0225-4183-A5C1-F75A6EDF7D68}" type="presParOf" srcId="{CE7D5630-C08C-427D-ADC9-A890B5B57738}" destId="{37689816-E23E-4ED5-9725-9BF762AB1ED1}" srcOrd="0" destOrd="0" presId="urn:microsoft.com/office/officeart/2005/8/layout/lProcess3"/>
    <dgm:cxn modelId="{988F05C4-DABA-4E56-91A3-2DB232C3E4AF}" type="presParOf" srcId="{37689816-E23E-4ED5-9725-9BF762AB1ED1}" destId="{A03C9602-E2A0-4AA9-8CFC-3A342DD2D6C7}" srcOrd="0" destOrd="0" presId="urn:microsoft.com/office/officeart/2005/8/layout/lProcess3"/>
    <dgm:cxn modelId="{6B68F76F-F224-4C1D-B1CE-04470AB3C699}" type="presParOf" srcId="{CE7D5630-C08C-427D-ADC9-A890B5B57738}" destId="{F9252A97-DDAD-4BED-A799-2EC7C048AC0F}" srcOrd="1" destOrd="0" presId="urn:microsoft.com/office/officeart/2005/8/layout/lProcess3"/>
    <dgm:cxn modelId="{5AC47E42-D491-436E-9AFB-D338BCB311D9}" type="presParOf" srcId="{CE7D5630-C08C-427D-ADC9-A890B5B57738}" destId="{39521816-19C0-489F-BFD2-E73E75F240A7}" srcOrd="2" destOrd="0" presId="urn:microsoft.com/office/officeart/2005/8/layout/lProcess3"/>
    <dgm:cxn modelId="{8B4E34BB-F00E-4C30-A761-F8507FCF1DE9}" type="presParOf" srcId="{39521816-19C0-489F-BFD2-E73E75F240A7}" destId="{3DE4257D-81F5-4A5F-836A-25A684DED71A}" srcOrd="0" destOrd="0" presId="urn:microsoft.com/office/officeart/2005/8/layout/lProcess3"/>
    <dgm:cxn modelId="{F7DCEA90-EE28-4937-AF48-151E7305032C}" type="presParOf" srcId="{CE7D5630-C08C-427D-ADC9-A890B5B57738}" destId="{819D0651-6F2F-4E9C-86F3-DC6412F8DDF3}" srcOrd="3" destOrd="0" presId="urn:microsoft.com/office/officeart/2005/8/layout/lProcess3"/>
    <dgm:cxn modelId="{44A5979A-93DA-4B09-94BC-56607300ACFC}" type="presParOf" srcId="{CE7D5630-C08C-427D-ADC9-A890B5B57738}" destId="{95D4C625-E027-4448-B3D1-92F0F8F6C2DC}" srcOrd="4" destOrd="0" presId="urn:microsoft.com/office/officeart/2005/8/layout/lProcess3"/>
    <dgm:cxn modelId="{1EDC10EE-5804-4EA6-ADEB-0BCB782D77DB}" type="presParOf" srcId="{95D4C625-E027-4448-B3D1-92F0F8F6C2DC}" destId="{0D76ED23-A96D-4393-9F9D-FD10E2FB1608}" srcOrd="0" destOrd="0" presId="urn:microsoft.com/office/officeart/2005/8/layout/lProcess3"/>
    <dgm:cxn modelId="{3237AE67-F149-46CE-BBED-C05C9E84198E}" type="presParOf" srcId="{CE7D5630-C08C-427D-ADC9-A890B5B57738}" destId="{CFFDCF93-89D6-4FFA-A8EC-47679260C9D0}" srcOrd="5" destOrd="0" presId="urn:microsoft.com/office/officeart/2005/8/layout/lProcess3"/>
    <dgm:cxn modelId="{B6B92991-D649-46EA-AE3F-A640FE429325}" type="presParOf" srcId="{CE7D5630-C08C-427D-ADC9-A890B5B57738}" destId="{A04BB32E-034F-4910-ACF6-21819FABAE3B}" srcOrd="6" destOrd="0" presId="urn:microsoft.com/office/officeart/2005/8/layout/lProcess3"/>
    <dgm:cxn modelId="{764F2B24-3BA7-4137-93A9-3B55B86950D5}" type="presParOf" srcId="{A04BB32E-034F-4910-ACF6-21819FABAE3B}" destId="{B92FA95E-7019-44F4-A56B-06BBF7D58347}" srcOrd="0" destOrd="0" presId="urn:microsoft.com/office/officeart/2005/8/layout/lProcess3"/>
    <dgm:cxn modelId="{D7B82923-E149-475E-B0D9-298454475D44}" type="presParOf" srcId="{CE7D5630-C08C-427D-ADC9-A890B5B57738}" destId="{D79082B6-7147-4833-B87A-A6E7ACB6587F}" srcOrd="7" destOrd="0" presId="urn:microsoft.com/office/officeart/2005/8/layout/lProcess3"/>
    <dgm:cxn modelId="{735D52E4-1929-4A59-AB00-EE803C28D55B}" type="presParOf" srcId="{CE7D5630-C08C-427D-ADC9-A890B5B57738}" destId="{805DE8EC-0AE1-4524-A77E-04B480B76B4D}" srcOrd="8" destOrd="0" presId="urn:microsoft.com/office/officeart/2005/8/layout/lProcess3"/>
    <dgm:cxn modelId="{874744BF-9F10-428C-A178-B4D7A03EC66C}" type="presParOf" srcId="{805DE8EC-0AE1-4524-A77E-04B480B76B4D}" destId="{2A394650-4AFF-485A-934E-44A327D2AE2A}" srcOrd="0" destOrd="0" presId="urn:microsoft.com/office/officeart/2005/8/layout/lProcess3"/>
    <dgm:cxn modelId="{2D7CAD5F-54F4-46F0-A9AC-6767E515CDF8}" type="presParOf" srcId="{CE7D5630-C08C-427D-ADC9-A890B5B57738}" destId="{78925EC2-AB6D-4A9B-8F50-5B38610DEA38}" srcOrd="9" destOrd="0" presId="urn:microsoft.com/office/officeart/2005/8/layout/lProcess3"/>
    <dgm:cxn modelId="{3ED87E31-2358-4E4A-A897-3ED1D35DC6F8}" type="presParOf" srcId="{CE7D5630-C08C-427D-ADC9-A890B5B57738}" destId="{5CE1D27E-987D-4A07-B269-A4B6FB835CC5}" srcOrd="10" destOrd="0" presId="urn:microsoft.com/office/officeart/2005/8/layout/lProcess3"/>
    <dgm:cxn modelId="{29A5E64D-98A0-433A-BFA9-7E6EAEB17AD6}" type="presParOf" srcId="{5CE1D27E-987D-4A07-B269-A4B6FB835CC5}" destId="{F9F69C12-7EF7-4B87-BB1D-7F68E07DE2EF}" srcOrd="0" destOrd="0" presId="urn:microsoft.com/office/officeart/2005/8/layout/lProcess3"/>
    <dgm:cxn modelId="{EAFDB391-9212-41B1-8E76-306A5818F323}" type="presParOf" srcId="{CE7D5630-C08C-427D-ADC9-A890B5B57738}" destId="{30661DBA-C473-4AA1-BBCD-606024E01885}" srcOrd="11" destOrd="0" presId="urn:microsoft.com/office/officeart/2005/8/layout/lProcess3"/>
    <dgm:cxn modelId="{331A218B-ABDC-4760-949B-8179E69DDB9E}" type="presParOf" srcId="{CE7D5630-C08C-427D-ADC9-A890B5B57738}" destId="{6E4C1EC7-0101-4BC8-B147-B7F2191FE33A}" srcOrd="12" destOrd="0" presId="urn:microsoft.com/office/officeart/2005/8/layout/lProcess3"/>
    <dgm:cxn modelId="{7E5140C1-B868-4AD3-9A2F-38FB9D2885CF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Control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C8FBA33-04F2-4007-AA94-897A96E3BDC1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3E62A251-AC96-42CC-A2A5-2706145B6C8E}" type="par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125A4DFB-B249-4490-B53F-21510D8500B5}" type="sib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805DE8EC-0AE1-4524-A77E-04B480B76B4D}" type="pres">
      <dgm:prSet presAssocID="{FC8FBA33-04F2-4007-AA94-897A96E3BDC1}" presName="horFlow" presStyleCnt="0"/>
      <dgm:spPr/>
    </dgm:pt>
    <dgm:pt modelId="{2A394650-4AFF-485A-934E-44A327D2AE2A}" type="pres">
      <dgm:prSet presAssocID="{FC8FBA33-04F2-4007-AA94-897A96E3BDC1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78925EC2-AB6D-4A9B-8F50-5B38610DEA38}" type="pres">
      <dgm:prSet presAssocID="{FC8FBA33-04F2-4007-AA94-897A96E3BDC1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EAE40921-C351-460D-A749-320AD0EAD6E2}" type="presOf" srcId="{02EC333F-B322-485F-96A2-28D0DC5443F5}" destId="{3DE4257D-81F5-4A5F-836A-25A684DED71A}" srcOrd="0" destOrd="0" presId="urn:microsoft.com/office/officeart/2005/8/layout/lProcess3"/>
    <dgm:cxn modelId="{668AE6D1-4D97-4BB0-8565-38C58DECF8B1}" type="presOf" srcId="{E7806DEA-9D22-4223-A17C-D83E7E311656}" destId="{F9F69C12-7EF7-4B87-BB1D-7F68E07DE2EF}" srcOrd="0" destOrd="0" presId="urn:microsoft.com/office/officeart/2005/8/layout/lProcess3"/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1643ACD8-7E98-47DF-B3B4-FF7A31D20674}" srcId="{A737A17A-9DB1-4057-9F00-B281CF59D77E}" destId="{FC8FBA33-04F2-4007-AA94-897A96E3BDC1}" srcOrd="4" destOrd="0" parTransId="{3E62A251-AC96-42CC-A2A5-2706145B6C8E}" sibTransId="{125A4DFB-B249-4490-B53F-21510D8500B5}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FD36A90C-71EB-4719-A3DC-57CE95A7FE4C}" type="presOf" srcId="{7F43385E-4EBD-4F21-BA39-D41B0B6EB199}" destId="{0D76ED23-A96D-4393-9F9D-FD10E2FB1608}" srcOrd="0" destOrd="0" presId="urn:microsoft.com/office/officeart/2005/8/layout/lProcess3"/>
    <dgm:cxn modelId="{E1A41D3A-A6E7-48A9-8CE7-BEFE0EDB7549}" type="presOf" srcId="{A737A17A-9DB1-4057-9F00-B281CF59D77E}" destId="{CE7D5630-C08C-427D-ADC9-A890B5B57738}" srcOrd="0" destOrd="0" presId="urn:microsoft.com/office/officeart/2005/8/layout/lProcess3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FF4C38C0-FA1E-49E3-9AF6-ACA0966A0BF3}" type="presOf" srcId="{FA6ECB64-AAB5-40EB-9408-F375A96D2D7E}" destId="{B92FA95E-7019-44F4-A56B-06BBF7D58347}" srcOrd="0" destOrd="0" presId="urn:microsoft.com/office/officeart/2005/8/layout/lProcess3"/>
    <dgm:cxn modelId="{732FB17B-2A86-4BC4-AB39-5961E4AA7929}" type="presOf" srcId="{A165A535-6DE1-425A-B80B-F0BC221E1077}" destId="{A03C9602-E2A0-4AA9-8CFC-3A342DD2D6C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6EC5898F-B4E9-4BA8-BBE2-3657FDBE0E1F}" type="presOf" srcId="{EA38FA98-FBC5-43BE-87DE-292D2BE56A28}" destId="{5F221B53-36DB-423C-9363-BEDB0B2596A4}" srcOrd="0" destOrd="0" presId="urn:microsoft.com/office/officeart/2005/8/layout/lProcess3"/>
    <dgm:cxn modelId="{B06CAF76-1739-4AD1-AE99-4B1138282244}" srcId="{A737A17A-9DB1-4057-9F00-B281CF59D77E}" destId="{E7806DEA-9D22-4223-A17C-D83E7E311656}" srcOrd="5" destOrd="0" parTransId="{1BEAEB62-BF08-4FD2-A2A6-A1D1DCDEE7A0}" sibTransId="{DED3D02D-5E2E-49D7-9828-0407105940CC}"/>
    <dgm:cxn modelId="{559A0BFF-139B-416F-9014-35D925843402}" type="presOf" srcId="{FC8FBA33-04F2-4007-AA94-897A96E3BDC1}" destId="{2A394650-4AFF-485A-934E-44A327D2AE2A}" srcOrd="0" destOrd="0" presId="urn:microsoft.com/office/officeart/2005/8/layout/lProcess3"/>
    <dgm:cxn modelId="{E363F4B8-CF4A-45D6-A1DA-8AD1FA1FE153}" type="presParOf" srcId="{CE7D5630-C08C-427D-ADC9-A890B5B57738}" destId="{37689816-E23E-4ED5-9725-9BF762AB1ED1}" srcOrd="0" destOrd="0" presId="urn:microsoft.com/office/officeart/2005/8/layout/lProcess3"/>
    <dgm:cxn modelId="{3A1CC506-2D03-43DF-A87E-3360C0620354}" type="presParOf" srcId="{37689816-E23E-4ED5-9725-9BF762AB1ED1}" destId="{A03C9602-E2A0-4AA9-8CFC-3A342DD2D6C7}" srcOrd="0" destOrd="0" presId="urn:microsoft.com/office/officeart/2005/8/layout/lProcess3"/>
    <dgm:cxn modelId="{8FD9673B-867E-4146-BAC1-8A79086AD8C2}" type="presParOf" srcId="{CE7D5630-C08C-427D-ADC9-A890B5B57738}" destId="{F9252A97-DDAD-4BED-A799-2EC7C048AC0F}" srcOrd="1" destOrd="0" presId="urn:microsoft.com/office/officeart/2005/8/layout/lProcess3"/>
    <dgm:cxn modelId="{B2B002F7-811D-4B1A-A9C0-0AEB9A83D005}" type="presParOf" srcId="{CE7D5630-C08C-427D-ADC9-A890B5B57738}" destId="{39521816-19C0-489F-BFD2-E73E75F240A7}" srcOrd="2" destOrd="0" presId="urn:microsoft.com/office/officeart/2005/8/layout/lProcess3"/>
    <dgm:cxn modelId="{4D067CA2-F9E7-4453-8DA3-A75BB7E4A865}" type="presParOf" srcId="{39521816-19C0-489F-BFD2-E73E75F240A7}" destId="{3DE4257D-81F5-4A5F-836A-25A684DED71A}" srcOrd="0" destOrd="0" presId="urn:microsoft.com/office/officeart/2005/8/layout/lProcess3"/>
    <dgm:cxn modelId="{B9FFDC01-C7D3-477D-A1EC-F065CF02932E}" type="presParOf" srcId="{CE7D5630-C08C-427D-ADC9-A890B5B57738}" destId="{819D0651-6F2F-4E9C-86F3-DC6412F8DDF3}" srcOrd="3" destOrd="0" presId="urn:microsoft.com/office/officeart/2005/8/layout/lProcess3"/>
    <dgm:cxn modelId="{2E48209F-7B3F-473E-B56E-C7E987FD00EA}" type="presParOf" srcId="{CE7D5630-C08C-427D-ADC9-A890B5B57738}" destId="{95D4C625-E027-4448-B3D1-92F0F8F6C2DC}" srcOrd="4" destOrd="0" presId="urn:microsoft.com/office/officeart/2005/8/layout/lProcess3"/>
    <dgm:cxn modelId="{C3017492-8D02-4881-AA68-5A93A8E180BF}" type="presParOf" srcId="{95D4C625-E027-4448-B3D1-92F0F8F6C2DC}" destId="{0D76ED23-A96D-4393-9F9D-FD10E2FB1608}" srcOrd="0" destOrd="0" presId="urn:microsoft.com/office/officeart/2005/8/layout/lProcess3"/>
    <dgm:cxn modelId="{F229A7A8-33AD-414B-B0F6-3EF7FD01F5FF}" type="presParOf" srcId="{CE7D5630-C08C-427D-ADC9-A890B5B57738}" destId="{CFFDCF93-89D6-4FFA-A8EC-47679260C9D0}" srcOrd="5" destOrd="0" presId="urn:microsoft.com/office/officeart/2005/8/layout/lProcess3"/>
    <dgm:cxn modelId="{A37AE005-177A-4705-99FA-B3DE790FA974}" type="presParOf" srcId="{CE7D5630-C08C-427D-ADC9-A890B5B57738}" destId="{A04BB32E-034F-4910-ACF6-21819FABAE3B}" srcOrd="6" destOrd="0" presId="urn:microsoft.com/office/officeart/2005/8/layout/lProcess3"/>
    <dgm:cxn modelId="{AE39771D-A14B-445A-8B16-5723834EC743}" type="presParOf" srcId="{A04BB32E-034F-4910-ACF6-21819FABAE3B}" destId="{B92FA95E-7019-44F4-A56B-06BBF7D58347}" srcOrd="0" destOrd="0" presId="urn:microsoft.com/office/officeart/2005/8/layout/lProcess3"/>
    <dgm:cxn modelId="{4A3224B8-C48C-4779-B886-5EAD7BE5B95D}" type="presParOf" srcId="{CE7D5630-C08C-427D-ADC9-A890B5B57738}" destId="{D79082B6-7147-4833-B87A-A6E7ACB6587F}" srcOrd="7" destOrd="0" presId="urn:microsoft.com/office/officeart/2005/8/layout/lProcess3"/>
    <dgm:cxn modelId="{63D8113F-2EB3-459B-94CE-393354422165}" type="presParOf" srcId="{CE7D5630-C08C-427D-ADC9-A890B5B57738}" destId="{805DE8EC-0AE1-4524-A77E-04B480B76B4D}" srcOrd="8" destOrd="0" presId="urn:microsoft.com/office/officeart/2005/8/layout/lProcess3"/>
    <dgm:cxn modelId="{F05561CA-601A-4A23-95EA-AD1B47909B5E}" type="presParOf" srcId="{805DE8EC-0AE1-4524-A77E-04B480B76B4D}" destId="{2A394650-4AFF-485A-934E-44A327D2AE2A}" srcOrd="0" destOrd="0" presId="urn:microsoft.com/office/officeart/2005/8/layout/lProcess3"/>
    <dgm:cxn modelId="{37F01D56-6CA6-4851-918D-6FE9E9B1B724}" type="presParOf" srcId="{CE7D5630-C08C-427D-ADC9-A890B5B57738}" destId="{78925EC2-AB6D-4A9B-8F50-5B38610DEA38}" srcOrd="9" destOrd="0" presId="urn:microsoft.com/office/officeart/2005/8/layout/lProcess3"/>
    <dgm:cxn modelId="{422D41CD-5FAC-4BDD-B650-97207ABD42AA}" type="presParOf" srcId="{CE7D5630-C08C-427D-ADC9-A890B5B57738}" destId="{5CE1D27E-987D-4A07-B269-A4B6FB835CC5}" srcOrd="10" destOrd="0" presId="urn:microsoft.com/office/officeart/2005/8/layout/lProcess3"/>
    <dgm:cxn modelId="{F77749C0-0705-4F8F-AF33-6F32B0B561DB}" type="presParOf" srcId="{5CE1D27E-987D-4A07-B269-A4B6FB835CC5}" destId="{F9F69C12-7EF7-4B87-BB1D-7F68E07DE2EF}" srcOrd="0" destOrd="0" presId="urn:microsoft.com/office/officeart/2005/8/layout/lProcess3"/>
    <dgm:cxn modelId="{68667AED-549A-4D3E-9710-138495234694}" type="presParOf" srcId="{CE7D5630-C08C-427D-ADC9-A890B5B57738}" destId="{30661DBA-C473-4AA1-BBCD-606024E01885}" srcOrd="11" destOrd="0" presId="urn:microsoft.com/office/officeart/2005/8/layout/lProcess3"/>
    <dgm:cxn modelId="{84AACF20-D469-4753-8B80-4E18AD7BE31E}" type="presParOf" srcId="{CE7D5630-C08C-427D-ADC9-A890B5B57738}" destId="{6E4C1EC7-0101-4BC8-B147-B7F2191FE33A}" srcOrd="12" destOrd="0" presId="urn:microsoft.com/office/officeart/2005/8/layout/lProcess3"/>
    <dgm:cxn modelId="{57FFC22B-215E-409E-B3C8-3B1CD4F737D3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Control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C8FBA33-04F2-4007-AA94-897A96E3BDC1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3E62A251-AC96-42CC-A2A5-2706145B6C8E}" type="par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125A4DFB-B249-4490-B53F-21510D8500B5}" type="sib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805DE8EC-0AE1-4524-A77E-04B480B76B4D}" type="pres">
      <dgm:prSet presAssocID="{FC8FBA33-04F2-4007-AA94-897A96E3BDC1}" presName="horFlow" presStyleCnt="0"/>
      <dgm:spPr/>
    </dgm:pt>
    <dgm:pt modelId="{2A394650-4AFF-485A-934E-44A327D2AE2A}" type="pres">
      <dgm:prSet presAssocID="{FC8FBA33-04F2-4007-AA94-897A96E3BDC1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78925EC2-AB6D-4A9B-8F50-5B38610DEA38}" type="pres">
      <dgm:prSet presAssocID="{FC8FBA33-04F2-4007-AA94-897A96E3BDC1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D282A4C8-3FFB-4829-B20E-344C6D6AD598}" type="presOf" srcId="{FC8FBA33-04F2-4007-AA94-897A96E3BDC1}" destId="{2A394650-4AFF-485A-934E-44A327D2AE2A}" srcOrd="0" destOrd="0" presId="urn:microsoft.com/office/officeart/2005/8/layout/lProcess3"/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55357465-BE09-4E85-982F-78209A0B4D2E}" type="presOf" srcId="{A737A17A-9DB1-4057-9F00-B281CF59D77E}" destId="{CE7D5630-C08C-427D-ADC9-A890B5B57738}" srcOrd="0" destOrd="0" presId="urn:microsoft.com/office/officeart/2005/8/layout/lProcess3"/>
    <dgm:cxn modelId="{55D9C47D-ED08-4DE4-9FBD-F91F11F38EFD}" type="presOf" srcId="{EA38FA98-FBC5-43BE-87DE-292D2BE56A28}" destId="{5F221B53-36DB-423C-9363-BEDB0B2596A4}" srcOrd="0" destOrd="0" presId="urn:microsoft.com/office/officeart/2005/8/layout/lProcess3"/>
    <dgm:cxn modelId="{1643ACD8-7E98-47DF-B3B4-FF7A31D20674}" srcId="{A737A17A-9DB1-4057-9F00-B281CF59D77E}" destId="{FC8FBA33-04F2-4007-AA94-897A96E3BDC1}" srcOrd="4" destOrd="0" parTransId="{3E62A251-AC96-42CC-A2A5-2706145B6C8E}" sibTransId="{125A4DFB-B249-4490-B53F-21510D8500B5}"/>
    <dgm:cxn modelId="{428B98C7-EE83-41AA-8468-C32048E255E4}" type="presOf" srcId="{FA6ECB64-AAB5-40EB-9408-F375A96D2D7E}" destId="{B92FA95E-7019-44F4-A56B-06BBF7D58347}" srcOrd="0" destOrd="0" presId="urn:microsoft.com/office/officeart/2005/8/layout/lProcess3"/>
    <dgm:cxn modelId="{65CADE42-4702-4F7C-8A17-1F7D4FEF8E5C}" type="presOf" srcId="{7F43385E-4EBD-4F21-BA39-D41B0B6EB199}" destId="{0D76ED23-A96D-4393-9F9D-FD10E2FB1608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4CCB8BAD-61E0-4779-B978-311A2A47B8A1}" type="presOf" srcId="{02EC333F-B322-485F-96A2-28D0DC5443F5}" destId="{3DE4257D-81F5-4A5F-836A-25A684DED71A}" srcOrd="0" destOrd="0" presId="urn:microsoft.com/office/officeart/2005/8/layout/lProcess3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29770D4D-E763-486A-B80C-7E3D527F43F3}" type="presOf" srcId="{E7806DEA-9D22-4223-A17C-D83E7E311656}" destId="{F9F69C12-7EF7-4B87-BB1D-7F68E07DE2EF}" srcOrd="0" destOrd="0" presId="urn:microsoft.com/office/officeart/2005/8/layout/lProcess3"/>
    <dgm:cxn modelId="{58C7CF5C-E456-4AE7-9821-F8EF51288AD9}" type="presOf" srcId="{A165A535-6DE1-425A-B80B-F0BC221E1077}" destId="{A03C9602-E2A0-4AA9-8CFC-3A342DD2D6C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B06CAF76-1739-4AD1-AE99-4B1138282244}" srcId="{A737A17A-9DB1-4057-9F00-B281CF59D77E}" destId="{E7806DEA-9D22-4223-A17C-D83E7E311656}" srcOrd="5" destOrd="0" parTransId="{1BEAEB62-BF08-4FD2-A2A6-A1D1DCDEE7A0}" sibTransId="{DED3D02D-5E2E-49D7-9828-0407105940CC}"/>
    <dgm:cxn modelId="{90212286-60DE-4C31-A1DF-9FBC5B873CF3}" type="presParOf" srcId="{CE7D5630-C08C-427D-ADC9-A890B5B57738}" destId="{37689816-E23E-4ED5-9725-9BF762AB1ED1}" srcOrd="0" destOrd="0" presId="urn:microsoft.com/office/officeart/2005/8/layout/lProcess3"/>
    <dgm:cxn modelId="{923418C9-AA01-48C9-A11C-49F197E3A30E}" type="presParOf" srcId="{37689816-E23E-4ED5-9725-9BF762AB1ED1}" destId="{A03C9602-E2A0-4AA9-8CFC-3A342DD2D6C7}" srcOrd="0" destOrd="0" presId="urn:microsoft.com/office/officeart/2005/8/layout/lProcess3"/>
    <dgm:cxn modelId="{4543AD6C-C1D5-4774-80D3-4CEAE3FE72DE}" type="presParOf" srcId="{CE7D5630-C08C-427D-ADC9-A890B5B57738}" destId="{F9252A97-DDAD-4BED-A799-2EC7C048AC0F}" srcOrd="1" destOrd="0" presId="urn:microsoft.com/office/officeart/2005/8/layout/lProcess3"/>
    <dgm:cxn modelId="{FBE9E0C5-DE7B-4E80-8B29-DA7BA10A75F6}" type="presParOf" srcId="{CE7D5630-C08C-427D-ADC9-A890B5B57738}" destId="{39521816-19C0-489F-BFD2-E73E75F240A7}" srcOrd="2" destOrd="0" presId="urn:microsoft.com/office/officeart/2005/8/layout/lProcess3"/>
    <dgm:cxn modelId="{C8B25A30-06D1-453D-B1B2-929F30594E23}" type="presParOf" srcId="{39521816-19C0-489F-BFD2-E73E75F240A7}" destId="{3DE4257D-81F5-4A5F-836A-25A684DED71A}" srcOrd="0" destOrd="0" presId="urn:microsoft.com/office/officeart/2005/8/layout/lProcess3"/>
    <dgm:cxn modelId="{14758527-7029-4039-9E6E-1FD6CD04373B}" type="presParOf" srcId="{CE7D5630-C08C-427D-ADC9-A890B5B57738}" destId="{819D0651-6F2F-4E9C-86F3-DC6412F8DDF3}" srcOrd="3" destOrd="0" presId="urn:microsoft.com/office/officeart/2005/8/layout/lProcess3"/>
    <dgm:cxn modelId="{06B2B610-EA32-4CE8-9E41-D7EDAA9465CE}" type="presParOf" srcId="{CE7D5630-C08C-427D-ADC9-A890B5B57738}" destId="{95D4C625-E027-4448-B3D1-92F0F8F6C2DC}" srcOrd="4" destOrd="0" presId="urn:microsoft.com/office/officeart/2005/8/layout/lProcess3"/>
    <dgm:cxn modelId="{9E0ED601-F16A-41AE-BC38-FDFF3AC26E4C}" type="presParOf" srcId="{95D4C625-E027-4448-B3D1-92F0F8F6C2DC}" destId="{0D76ED23-A96D-4393-9F9D-FD10E2FB1608}" srcOrd="0" destOrd="0" presId="urn:microsoft.com/office/officeart/2005/8/layout/lProcess3"/>
    <dgm:cxn modelId="{A3E9F5E5-6255-41D9-AB52-5AFA5F66C2D1}" type="presParOf" srcId="{CE7D5630-C08C-427D-ADC9-A890B5B57738}" destId="{CFFDCF93-89D6-4FFA-A8EC-47679260C9D0}" srcOrd="5" destOrd="0" presId="urn:microsoft.com/office/officeart/2005/8/layout/lProcess3"/>
    <dgm:cxn modelId="{9F9E7F59-B304-412D-8EA9-E5A945D039D7}" type="presParOf" srcId="{CE7D5630-C08C-427D-ADC9-A890B5B57738}" destId="{A04BB32E-034F-4910-ACF6-21819FABAE3B}" srcOrd="6" destOrd="0" presId="urn:microsoft.com/office/officeart/2005/8/layout/lProcess3"/>
    <dgm:cxn modelId="{76E327AC-F994-49FE-A464-2AAC9D544F39}" type="presParOf" srcId="{A04BB32E-034F-4910-ACF6-21819FABAE3B}" destId="{B92FA95E-7019-44F4-A56B-06BBF7D58347}" srcOrd="0" destOrd="0" presId="urn:microsoft.com/office/officeart/2005/8/layout/lProcess3"/>
    <dgm:cxn modelId="{5B78143D-648C-47BA-AC30-E5CD38617B97}" type="presParOf" srcId="{CE7D5630-C08C-427D-ADC9-A890B5B57738}" destId="{D79082B6-7147-4833-B87A-A6E7ACB6587F}" srcOrd="7" destOrd="0" presId="urn:microsoft.com/office/officeart/2005/8/layout/lProcess3"/>
    <dgm:cxn modelId="{FB991A6D-105B-49F3-8CAF-26E8D2E27A6B}" type="presParOf" srcId="{CE7D5630-C08C-427D-ADC9-A890B5B57738}" destId="{805DE8EC-0AE1-4524-A77E-04B480B76B4D}" srcOrd="8" destOrd="0" presId="urn:microsoft.com/office/officeart/2005/8/layout/lProcess3"/>
    <dgm:cxn modelId="{327B3BF8-9B53-41B5-866A-4CCFD9EA7FFD}" type="presParOf" srcId="{805DE8EC-0AE1-4524-A77E-04B480B76B4D}" destId="{2A394650-4AFF-485A-934E-44A327D2AE2A}" srcOrd="0" destOrd="0" presId="urn:microsoft.com/office/officeart/2005/8/layout/lProcess3"/>
    <dgm:cxn modelId="{39209595-89C7-4525-B17A-5138A7E3772B}" type="presParOf" srcId="{CE7D5630-C08C-427D-ADC9-A890B5B57738}" destId="{78925EC2-AB6D-4A9B-8F50-5B38610DEA38}" srcOrd="9" destOrd="0" presId="urn:microsoft.com/office/officeart/2005/8/layout/lProcess3"/>
    <dgm:cxn modelId="{2A2B687F-59B5-4162-B410-F0551C556826}" type="presParOf" srcId="{CE7D5630-C08C-427D-ADC9-A890B5B57738}" destId="{5CE1D27E-987D-4A07-B269-A4B6FB835CC5}" srcOrd="10" destOrd="0" presId="urn:microsoft.com/office/officeart/2005/8/layout/lProcess3"/>
    <dgm:cxn modelId="{D253A529-3386-4981-8A09-6BAC11ABC0E5}" type="presParOf" srcId="{5CE1D27E-987D-4A07-B269-A4B6FB835CC5}" destId="{F9F69C12-7EF7-4B87-BB1D-7F68E07DE2EF}" srcOrd="0" destOrd="0" presId="urn:microsoft.com/office/officeart/2005/8/layout/lProcess3"/>
    <dgm:cxn modelId="{07D14DFB-39B6-4ACD-AD61-717C061E1A8E}" type="presParOf" srcId="{CE7D5630-C08C-427D-ADC9-A890B5B57738}" destId="{30661DBA-C473-4AA1-BBCD-606024E01885}" srcOrd="11" destOrd="0" presId="urn:microsoft.com/office/officeart/2005/8/layout/lProcess3"/>
    <dgm:cxn modelId="{DAA0415B-B3D9-448E-AA69-E3158A81FAF3}" type="presParOf" srcId="{CE7D5630-C08C-427D-ADC9-A890B5B57738}" destId="{6E4C1EC7-0101-4BC8-B147-B7F2191FE33A}" srcOrd="12" destOrd="0" presId="urn:microsoft.com/office/officeart/2005/8/layout/lProcess3"/>
    <dgm:cxn modelId="{1E2F30F4-AED7-4AA0-8077-777355B4A63B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Control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C8FBA33-04F2-4007-AA94-897A96E3BDC1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3E62A251-AC96-42CC-A2A5-2706145B6C8E}" type="par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125A4DFB-B249-4490-B53F-21510D8500B5}" type="sib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805DE8EC-0AE1-4524-A77E-04B480B76B4D}" type="pres">
      <dgm:prSet presAssocID="{FC8FBA33-04F2-4007-AA94-897A96E3BDC1}" presName="horFlow" presStyleCnt="0"/>
      <dgm:spPr/>
    </dgm:pt>
    <dgm:pt modelId="{2A394650-4AFF-485A-934E-44A327D2AE2A}" type="pres">
      <dgm:prSet presAssocID="{FC8FBA33-04F2-4007-AA94-897A96E3BDC1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78925EC2-AB6D-4A9B-8F50-5B38610DEA38}" type="pres">
      <dgm:prSet presAssocID="{FC8FBA33-04F2-4007-AA94-897A96E3BDC1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EF3B9A8A-DDE5-464D-9A34-BAA6EE545A99}" type="presOf" srcId="{A165A535-6DE1-425A-B80B-F0BC221E1077}" destId="{A03C9602-E2A0-4AA9-8CFC-3A342DD2D6C7}" srcOrd="0" destOrd="0" presId="urn:microsoft.com/office/officeart/2005/8/layout/lProcess3"/>
    <dgm:cxn modelId="{4EAC5771-53C4-41FC-A3CE-D1FED4130278}" type="presOf" srcId="{02EC333F-B322-485F-96A2-28D0DC5443F5}" destId="{3DE4257D-81F5-4A5F-836A-25A684DED71A}" srcOrd="0" destOrd="0" presId="urn:microsoft.com/office/officeart/2005/8/layout/lProcess3"/>
    <dgm:cxn modelId="{1643ACD8-7E98-47DF-B3B4-FF7A31D20674}" srcId="{A737A17A-9DB1-4057-9F00-B281CF59D77E}" destId="{FC8FBA33-04F2-4007-AA94-897A96E3BDC1}" srcOrd="4" destOrd="0" parTransId="{3E62A251-AC96-42CC-A2A5-2706145B6C8E}" sibTransId="{125A4DFB-B249-4490-B53F-21510D8500B5}"/>
    <dgm:cxn modelId="{D47FF185-ACEE-492C-8AE2-C49A39BB4D9A}" type="presOf" srcId="{A737A17A-9DB1-4057-9F00-B281CF59D77E}" destId="{CE7D5630-C08C-427D-ADC9-A890B5B57738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FEA51E72-80AB-4338-ADB3-8A620902C9B5}" type="presOf" srcId="{FC8FBA33-04F2-4007-AA94-897A96E3BDC1}" destId="{2A394650-4AFF-485A-934E-44A327D2AE2A}" srcOrd="0" destOrd="0" presId="urn:microsoft.com/office/officeart/2005/8/layout/lProcess3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AD9B8714-24A3-4949-9082-97F8390B5E31}" type="presOf" srcId="{EA38FA98-FBC5-43BE-87DE-292D2BE56A28}" destId="{5F221B53-36DB-423C-9363-BEDB0B2596A4}" srcOrd="0" destOrd="0" presId="urn:microsoft.com/office/officeart/2005/8/layout/lProcess3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0C2BFC9E-6AFD-4BC5-9001-9068D9D462D1}" type="presOf" srcId="{FA6ECB64-AAB5-40EB-9408-F375A96D2D7E}" destId="{B92FA95E-7019-44F4-A56B-06BBF7D58347}" srcOrd="0" destOrd="0" presId="urn:microsoft.com/office/officeart/2005/8/layout/lProcess3"/>
    <dgm:cxn modelId="{17BAB88D-D910-4525-B858-C8A6906429F6}" type="presOf" srcId="{E7806DEA-9D22-4223-A17C-D83E7E311656}" destId="{F9F69C12-7EF7-4B87-BB1D-7F68E07DE2EF}" srcOrd="0" destOrd="0" presId="urn:microsoft.com/office/officeart/2005/8/layout/lProcess3"/>
    <dgm:cxn modelId="{0592A87E-BE8A-4C57-97A9-C3D57EC448B8}" type="presOf" srcId="{7F43385E-4EBD-4F21-BA39-D41B0B6EB199}" destId="{0D76ED23-A96D-4393-9F9D-FD10E2FB1608}" srcOrd="0" destOrd="0" presId="urn:microsoft.com/office/officeart/2005/8/layout/lProcess3"/>
    <dgm:cxn modelId="{B06CAF76-1739-4AD1-AE99-4B1138282244}" srcId="{A737A17A-9DB1-4057-9F00-B281CF59D77E}" destId="{E7806DEA-9D22-4223-A17C-D83E7E311656}" srcOrd="5" destOrd="0" parTransId="{1BEAEB62-BF08-4FD2-A2A6-A1D1DCDEE7A0}" sibTransId="{DED3D02D-5E2E-49D7-9828-0407105940CC}"/>
    <dgm:cxn modelId="{86815922-B2A9-4D97-8FEE-05144BDD8A93}" type="presParOf" srcId="{CE7D5630-C08C-427D-ADC9-A890B5B57738}" destId="{37689816-E23E-4ED5-9725-9BF762AB1ED1}" srcOrd="0" destOrd="0" presId="urn:microsoft.com/office/officeart/2005/8/layout/lProcess3"/>
    <dgm:cxn modelId="{D08D5621-E64B-4DCD-8739-27828601D94E}" type="presParOf" srcId="{37689816-E23E-4ED5-9725-9BF762AB1ED1}" destId="{A03C9602-E2A0-4AA9-8CFC-3A342DD2D6C7}" srcOrd="0" destOrd="0" presId="urn:microsoft.com/office/officeart/2005/8/layout/lProcess3"/>
    <dgm:cxn modelId="{CB54B271-A522-4BBC-8705-C138F145B6AB}" type="presParOf" srcId="{CE7D5630-C08C-427D-ADC9-A890B5B57738}" destId="{F9252A97-DDAD-4BED-A799-2EC7C048AC0F}" srcOrd="1" destOrd="0" presId="urn:microsoft.com/office/officeart/2005/8/layout/lProcess3"/>
    <dgm:cxn modelId="{697457DE-B8C5-44B3-99CD-19C2B5925CBD}" type="presParOf" srcId="{CE7D5630-C08C-427D-ADC9-A890B5B57738}" destId="{39521816-19C0-489F-BFD2-E73E75F240A7}" srcOrd="2" destOrd="0" presId="urn:microsoft.com/office/officeart/2005/8/layout/lProcess3"/>
    <dgm:cxn modelId="{F6E4AA6A-7733-44C0-9A28-B820A5BDDFEF}" type="presParOf" srcId="{39521816-19C0-489F-BFD2-E73E75F240A7}" destId="{3DE4257D-81F5-4A5F-836A-25A684DED71A}" srcOrd="0" destOrd="0" presId="urn:microsoft.com/office/officeart/2005/8/layout/lProcess3"/>
    <dgm:cxn modelId="{6CB60A52-0750-45AA-B8AE-5B72A520FC75}" type="presParOf" srcId="{CE7D5630-C08C-427D-ADC9-A890B5B57738}" destId="{819D0651-6F2F-4E9C-86F3-DC6412F8DDF3}" srcOrd="3" destOrd="0" presId="urn:microsoft.com/office/officeart/2005/8/layout/lProcess3"/>
    <dgm:cxn modelId="{69DBA324-AD31-44DE-95F1-5D01F006E605}" type="presParOf" srcId="{CE7D5630-C08C-427D-ADC9-A890B5B57738}" destId="{95D4C625-E027-4448-B3D1-92F0F8F6C2DC}" srcOrd="4" destOrd="0" presId="urn:microsoft.com/office/officeart/2005/8/layout/lProcess3"/>
    <dgm:cxn modelId="{C6462D7B-EF0E-4B4E-8690-B8FD9DE8AE55}" type="presParOf" srcId="{95D4C625-E027-4448-B3D1-92F0F8F6C2DC}" destId="{0D76ED23-A96D-4393-9F9D-FD10E2FB1608}" srcOrd="0" destOrd="0" presId="urn:microsoft.com/office/officeart/2005/8/layout/lProcess3"/>
    <dgm:cxn modelId="{7399299F-6C4E-4A18-8DF5-56D74DE09A47}" type="presParOf" srcId="{CE7D5630-C08C-427D-ADC9-A890B5B57738}" destId="{CFFDCF93-89D6-4FFA-A8EC-47679260C9D0}" srcOrd="5" destOrd="0" presId="urn:microsoft.com/office/officeart/2005/8/layout/lProcess3"/>
    <dgm:cxn modelId="{B007C5F2-1DFF-4231-A1DB-DE599CFDF7DB}" type="presParOf" srcId="{CE7D5630-C08C-427D-ADC9-A890B5B57738}" destId="{A04BB32E-034F-4910-ACF6-21819FABAE3B}" srcOrd="6" destOrd="0" presId="urn:microsoft.com/office/officeart/2005/8/layout/lProcess3"/>
    <dgm:cxn modelId="{7892AB31-441E-47DF-9FE1-CF2D4234EDFC}" type="presParOf" srcId="{A04BB32E-034F-4910-ACF6-21819FABAE3B}" destId="{B92FA95E-7019-44F4-A56B-06BBF7D58347}" srcOrd="0" destOrd="0" presId="urn:microsoft.com/office/officeart/2005/8/layout/lProcess3"/>
    <dgm:cxn modelId="{DBCBFA51-5A65-4F76-8C65-F0835216E375}" type="presParOf" srcId="{CE7D5630-C08C-427D-ADC9-A890B5B57738}" destId="{D79082B6-7147-4833-B87A-A6E7ACB6587F}" srcOrd="7" destOrd="0" presId="urn:microsoft.com/office/officeart/2005/8/layout/lProcess3"/>
    <dgm:cxn modelId="{E63A897F-0BC9-4F21-8933-CA4B9EE47E52}" type="presParOf" srcId="{CE7D5630-C08C-427D-ADC9-A890B5B57738}" destId="{805DE8EC-0AE1-4524-A77E-04B480B76B4D}" srcOrd="8" destOrd="0" presId="urn:microsoft.com/office/officeart/2005/8/layout/lProcess3"/>
    <dgm:cxn modelId="{B7757528-4EB7-4FA3-9024-B9E37ABF9930}" type="presParOf" srcId="{805DE8EC-0AE1-4524-A77E-04B480B76B4D}" destId="{2A394650-4AFF-485A-934E-44A327D2AE2A}" srcOrd="0" destOrd="0" presId="urn:microsoft.com/office/officeart/2005/8/layout/lProcess3"/>
    <dgm:cxn modelId="{B2B02518-5EBC-4C4A-AC24-416A0134C64F}" type="presParOf" srcId="{CE7D5630-C08C-427D-ADC9-A890B5B57738}" destId="{78925EC2-AB6D-4A9B-8F50-5B38610DEA38}" srcOrd="9" destOrd="0" presId="urn:microsoft.com/office/officeart/2005/8/layout/lProcess3"/>
    <dgm:cxn modelId="{DD83CF04-E5E9-4911-B73E-B8E1AE41D963}" type="presParOf" srcId="{CE7D5630-C08C-427D-ADC9-A890B5B57738}" destId="{5CE1D27E-987D-4A07-B269-A4B6FB835CC5}" srcOrd="10" destOrd="0" presId="urn:microsoft.com/office/officeart/2005/8/layout/lProcess3"/>
    <dgm:cxn modelId="{A072AA06-BC4A-4E67-A846-8B2DF2B539E5}" type="presParOf" srcId="{5CE1D27E-987D-4A07-B269-A4B6FB835CC5}" destId="{F9F69C12-7EF7-4B87-BB1D-7F68E07DE2EF}" srcOrd="0" destOrd="0" presId="urn:microsoft.com/office/officeart/2005/8/layout/lProcess3"/>
    <dgm:cxn modelId="{E8589624-6934-43E9-A10B-6346D84AA317}" type="presParOf" srcId="{CE7D5630-C08C-427D-ADC9-A890B5B57738}" destId="{30661DBA-C473-4AA1-BBCD-606024E01885}" srcOrd="11" destOrd="0" presId="urn:microsoft.com/office/officeart/2005/8/layout/lProcess3"/>
    <dgm:cxn modelId="{577EAD2B-A9F3-40C5-AD88-238F47110D87}" type="presParOf" srcId="{CE7D5630-C08C-427D-ADC9-A890B5B57738}" destId="{6E4C1EC7-0101-4BC8-B147-B7F2191FE33A}" srcOrd="12" destOrd="0" presId="urn:microsoft.com/office/officeart/2005/8/layout/lProcess3"/>
    <dgm:cxn modelId="{B0C0FB85-B54E-41A1-88E7-C718D56C5634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8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chedul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C8FBA33-04F2-4007-AA94-897A96E3BDC1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3E62A251-AC96-42CC-A2A5-2706145B6C8E}" type="par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125A4DFB-B249-4490-B53F-21510D8500B5}" type="sib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805DE8EC-0AE1-4524-A77E-04B480B76B4D}" type="pres">
      <dgm:prSet presAssocID="{FC8FBA33-04F2-4007-AA94-897A96E3BDC1}" presName="horFlow" presStyleCnt="0"/>
      <dgm:spPr/>
    </dgm:pt>
    <dgm:pt modelId="{2A394650-4AFF-485A-934E-44A327D2AE2A}" type="pres">
      <dgm:prSet presAssocID="{FC8FBA33-04F2-4007-AA94-897A96E3BDC1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78925EC2-AB6D-4A9B-8F50-5B38610DEA38}" type="pres">
      <dgm:prSet presAssocID="{FC8FBA33-04F2-4007-AA94-897A96E3BDC1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CBF1BF29-6B04-4A1F-95C2-881E7FE588CF}" type="pres">
      <dgm:prSet presAssocID="{EA38FA98-FBC5-43BE-87DE-292D2BE56A28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6" presStyleCnt="7" custLinFactNeighborX="-1665" custLinFactNeighborY="1905"/>
      <dgm:spPr/>
      <dgm:t>
        <a:bodyPr/>
        <a:lstStyle/>
        <a:p>
          <a:pPr latinLnBrk="1"/>
          <a:endParaRPr lang="ko-KR" altLang="en-US"/>
        </a:p>
      </dgm:t>
    </dgm:pt>
  </dgm:ptLst>
  <dgm:cxnLst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7FC05854-80BC-45F3-9622-E7F0F148BB89}" type="presOf" srcId="{EA38FA98-FBC5-43BE-87DE-292D2BE56A28}" destId="{5F221B53-36DB-423C-9363-BEDB0B2596A4}" srcOrd="0" destOrd="0" presId="urn:microsoft.com/office/officeart/2005/8/layout/lProcess3"/>
    <dgm:cxn modelId="{1643ACD8-7E98-47DF-B3B4-FF7A31D20674}" srcId="{A737A17A-9DB1-4057-9F00-B281CF59D77E}" destId="{FC8FBA33-04F2-4007-AA94-897A96E3BDC1}" srcOrd="4" destOrd="0" parTransId="{3E62A251-AC96-42CC-A2A5-2706145B6C8E}" sibTransId="{125A4DFB-B249-4490-B53F-21510D8500B5}"/>
    <dgm:cxn modelId="{1619C2D9-3BA8-4800-8AD0-C429E58D0AFF}" type="presOf" srcId="{FC8FBA33-04F2-4007-AA94-897A96E3BDC1}" destId="{2A394650-4AFF-485A-934E-44A327D2AE2A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D3E3D28E-8EC6-41C6-B622-D9C7C5F5A91F}" type="presOf" srcId="{A737A17A-9DB1-4057-9F00-B281CF59D77E}" destId="{CE7D5630-C08C-427D-ADC9-A890B5B57738}" srcOrd="0" destOrd="0" presId="urn:microsoft.com/office/officeart/2005/8/layout/lProcess3"/>
    <dgm:cxn modelId="{57540A61-308A-40E6-9D56-3080C0471D3D}" type="presOf" srcId="{FA6ECB64-AAB5-40EB-9408-F375A96D2D7E}" destId="{B92FA95E-7019-44F4-A56B-06BBF7D58347}" srcOrd="0" destOrd="0" presId="urn:microsoft.com/office/officeart/2005/8/layout/lProcess3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A720C6A1-4B69-4208-8855-809788C0F5A0}" type="presOf" srcId="{02EC333F-B322-485F-96A2-28D0DC5443F5}" destId="{3DE4257D-81F5-4A5F-836A-25A684DED71A}" srcOrd="0" destOrd="0" presId="urn:microsoft.com/office/officeart/2005/8/layout/lProcess3"/>
    <dgm:cxn modelId="{8F503F6D-E513-4124-B2A3-457DD6B93191}" srcId="{A737A17A-9DB1-4057-9F00-B281CF59D77E}" destId="{EA38FA98-FBC5-43BE-87DE-292D2BE56A28}" srcOrd="5" destOrd="0" parTransId="{52170D36-EF51-460F-BB7B-8B8F4C6693B2}" sibTransId="{92A4CAC2-12E5-40D4-AAD0-70FFAB2D49CE}"/>
    <dgm:cxn modelId="{0234E2F5-7D29-47D7-B3CC-6834C9077F71}" type="presOf" srcId="{A165A535-6DE1-425A-B80B-F0BC221E1077}" destId="{A03C9602-E2A0-4AA9-8CFC-3A342DD2D6C7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5F4A966D-9C3B-4E82-91B3-4D07A788A69F}" type="presOf" srcId="{7F43385E-4EBD-4F21-BA39-D41B0B6EB199}" destId="{0D76ED23-A96D-4393-9F9D-FD10E2FB1608}" srcOrd="0" destOrd="0" presId="urn:microsoft.com/office/officeart/2005/8/layout/lProcess3"/>
    <dgm:cxn modelId="{60F8F5AE-3F4A-4FCF-B17D-5546DA2FEAA2}" type="presOf" srcId="{E7806DEA-9D22-4223-A17C-D83E7E311656}" destId="{F9F69C12-7EF7-4B87-BB1D-7F68E07DE2EF}" srcOrd="0" destOrd="0" presId="urn:microsoft.com/office/officeart/2005/8/layout/lProcess3"/>
    <dgm:cxn modelId="{B06CAF76-1739-4AD1-AE99-4B1138282244}" srcId="{A737A17A-9DB1-4057-9F00-B281CF59D77E}" destId="{E7806DEA-9D22-4223-A17C-D83E7E311656}" srcOrd="6" destOrd="0" parTransId="{1BEAEB62-BF08-4FD2-A2A6-A1D1DCDEE7A0}" sibTransId="{DED3D02D-5E2E-49D7-9828-0407105940CC}"/>
    <dgm:cxn modelId="{EE5982F9-E585-412A-9112-05BC0F51E893}" type="presParOf" srcId="{CE7D5630-C08C-427D-ADC9-A890B5B57738}" destId="{37689816-E23E-4ED5-9725-9BF762AB1ED1}" srcOrd="0" destOrd="0" presId="urn:microsoft.com/office/officeart/2005/8/layout/lProcess3"/>
    <dgm:cxn modelId="{151EBC37-1242-4936-85DF-80F5D463FEDA}" type="presParOf" srcId="{37689816-E23E-4ED5-9725-9BF762AB1ED1}" destId="{A03C9602-E2A0-4AA9-8CFC-3A342DD2D6C7}" srcOrd="0" destOrd="0" presId="urn:microsoft.com/office/officeart/2005/8/layout/lProcess3"/>
    <dgm:cxn modelId="{64D23B9A-3203-49AD-ACEB-93A7A72C91B4}" type="presParOf" srcId="{CE7D5630-C08C-427D-ADC9-A890B5B57738}" destId="{F9252A97-DDAD-4BED-A799-2EC7C048AC0F}" srcOrd="1" destOrd="0" presId="urn:microsoft.com/office/officeart/2005/8/layout/lProcess3"/>
    <dgm:cxn modelId="{16102116-415B-4CC3-A313-46A935A3881A}" type="presParOf" srcId="{CE7D5630-C08C-427D-ADC9-A890B5B57738}" destId="{39521816-19C0-489F-BFD2-E73E75F240A7}" srcOrd="2" destOrd="0" presId="urn:microsoft.com/office/officeart/2005/8/layout/lProcess3"/>
    <dgm:cxn modelId="{0E5FF529-7BC8-43F5-8238-FD0257D67C6C}" type="presParOf" srcId="{39521816-19C0-489F-BFD2-E73E75F240A7}" destId="{3DE4257D-81F5-4A5F-836A-25A684DED71A}" srcOrd="0" destOrd="0" presId="urn:microsoft.com/office/officeart/2005/8/layout/lProcess3"/>
    <dgm:cxn modelId="{133189A0-3911-4EAA-AD33-158F7D63DDD2}" type="presParOf" srcId="{CE7D5630-C08C-427D-ADC9-A890B5B57738}" destId="{819D0651-6F2F-4E9C-86F3-DC6412F8DDF3}" srcOrd="3" destOrd="0" presId="urn:microsoft.com/office/officeart/2005/8/layout/lProcess3"/>
    <dgm:cxn modelId="{3ABCD947-DC5F-4B87-A4FD-FD049EA904AB}" type="presParOf" srcId="{CE7D5630-C08C-427D-ADC9-A890B5B57738}" destId="{95D4C625-E027-4448-B3D1-92F0F8F6C2DC}" srcOrd="4" destOrd="0" presId="urn:microsoft.com/office/officeart/2005/8/layout/lProcess3"/>
    <dgm:cxn modelId="{79E5E67D-2A6A-4269-B374-96B1CFBD0C62}" type="presParOf" srcId="{95D4C625-E027-4448-B3D1-92F0F8F6C2DC}" destId="{0D76ED23-A96D-4393-9F9D-FD10E2FB1608}" srcOrd="0" destOrd="0" presId="urn:microsoft.com/office/officeart/2005/8/layout/lProcess3"/>
    <dgm:cxn modelId="{88A123C1-6AA6-498F-9C53-EDDD4FE61358}" type="presParOf" srcId="{CE7D5630-C08C-427D-ADC9-A890B5B57738}" destId="{CFFDCF93-89D6-4FFA-A8EC-47679260C9D0}" srcOrd="5" destOrd="0" presId="urn:microsoft.com/office/officeart/2005/8/layout/lProcess3"/>
    <dgm:cxn modelId="{CE208DDB-071E-4827-9F02-88A7E7522735}" type="presParOf" srcId="{CE7D5630-C08C-427D-ADC9-A890B5B57738}" destId="{A04BB32E-034F-4910-ACF6-21819FABAE3B}" srcOrd="6" destOrd="0" presId="urn:microsoft.com/office/officeart/2005/8/layout/lProcess3"/>
    <dgm:cxn modelId="{C4C396FC-F774-4C5E-AB10-C941C19A2BAC}" type="presParOf" srcId="{A04BB32E-034F-4910-ACF6-21819FABAE3B}" destId="{B92FA95E-7019-44F4-A56B-06BBF7D58347}" srcOrd="0" destOrd="0" presId="urn:microsoft.com/office/officeart/2005/8/layout/lProcess3"/>
    <dgm:cxn modelId="{93AD3FC8-5C39-4AA7-94B5-7D420D68E744}" type="presParOf" srcId="{CE7D5630-C08C-427D-ADC9-A890B5B57738}" destId="{D79082B6-7147-4833-B87A-A6E7ACB6587F}" srcOrd="7" destOrd="0" presId="urn:microsoft.com/office/officeart/2005/8/layout/lProcess3"/>
    <dgm:cxn modelId="{9BA11F9C-A48B-4510-9CB8-6DBC341EDC0D}" type="presParOf" srcId="{CE7D5630-C08C-427D-ADC9-A890B5B57738}" destId="{805DE8EC-0AE1-4524-A77E-04B480B76B4D}" srcOrd="8" destOrd="0" presId="urn:microsoft.com/office/officeart/2005/8/layout/lProcess3"/>
    <dgm:cxn modelId="{2565604F-0D57-492E-9DC3-E455AFDDCEDC}" type="presParOf" srcId="{805DE8EC-0AE1-4524-A77E-04B480B76B4D}" destId="{2A394650-4AFF-485A-934E-44A327D2AE2A}" srcOrd="0" destOrd="0" presId="urn:microsoft.com/office/officeart/2005/8/layout/lProcess3"/>
    <dgm:cxn modelId="{3AA11D57-35DE-467D-9243-E0C098FD374D}" type="presParOf" srcId="{CE7D5630-C08C-427D-ADC9-A890B5B57738}" destId="{78925EC2-AB6D-4A9B-8F50-5B38610DEA38}" srcOrd="9" destOrd="0" presId="urn:microsoft.com/office/officeart/2005/8/layout/lProcess3"/>
    <dgm:cxn modelId="{0B2873E2-8E87-4EE5-A648-9D36BD22AD93}" type="presParOf" srcId="{CE7D5630-C08C-427D-ADC9-A890B5B57738}" destId="{6E4C1EC7-0101-4BC8-B147-B7F2191FE33A}" srcOrd="10" destOrd="0" presId="urn:microsoft.com/office/officeart/2005/8/layout/lProcess3"/>
    <dgm:cxn modelId="{2208C48C-DFBA-4651-833C-6F5E283EEDAF}" type="presParOf" srcId="{6E4C1EC7-0101-4BC8-B147-B7F2191FE33A}" destId="{5F221B53-36DB-423C-9363-BEDB0B2596A4}" srcOrd="0" destOrd="0" presId="urn:microsoft.com/office/officeart/2005/8/layout/lProcess3"/>
    <dgm:cxn modelId="{388977B5-8714-4615-A7BD-80F69B7A0C3E}" type="presParOf" srcId="{CE7D5630-C08C-427D-ADC9-A890B5B57738}" destId="{CBF1BF29-6B04-4A1F-95C2-881E7FE588CF}" srcOrd="11" destOrd="0" presId="urn:microsoft.com/office/officeart/2005/8/layout/lProcess3"/>
    <dgm:cxn modelId="{6BA5D704-93AA-4FB5-B883-C9BAB774272F}" type="presParOf" srcId="{CE7D5630-C08C-427D-ADC9-A890B5B57738}" destId="{5CE1D27E-987D-4A07-B269-A4B6FB835CC5}" srcOrd="12" destOrd="0" presId="urn:microsoft.com/office/officeart/2005/8/layout/lProcess3"/>
    <dgm:cxn modelId="{A3F1D518-E6D3-4FA3-9561-933875C07D37}" type="presParOf" srcId="{5CE1D27E-987D-4A07-B269-A4B6FB835CC5}" destId="{F9F69C12-7EF7-4B87-BB1D-7F68E07DE2EF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9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7F43385E-4EBD-4F21-BA39-D41B0B6EB199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76E58B-AB5E-47CE-AE57-CD3F62710ABF}" type="par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D5D0C3FE-48B3-478C-8693-222C24E35457}" type="sibTrans" cxnId="{B32B67CC-4A29-4221-A1B4-C7A8ED6AA759}">
      <dgm:prSet/>
      <dgm:spPr/>
      <dgm:t>
        <a:bodyPr/>
        <a:lstStyle/>
        <a:p>
          <a:pPr latinLnBrk="1"/>
          <a:endParaRPr lang="ko-KR" altLang="en-US"/>
        </a:p>
      </dgm:t>
    </dgm:pt>
    <dgm:pt modelId="{FA6ECB64-AAB5-40EB-9408-F375A96D2D7E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8A36A739-AF0B-4060-9816-57A94053C7D1}" type="par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3E10982-1ECA-4483-86ED-10B4557D573F}" type="sibTrans" cxnId="{672FEF7F-DE15-4A06-B58C-690067278CF5}">
      <dgm:prSet/>
      <dgm:spPr/>
      <dgm:t>
        <a:bodyPr/>
        <a:lstStyle/>
        <a:p>
          <a:pPr latinLnBrk="1"/>
          <a:endParaRPr lang="ko-KR" altLang="en-US"/>
        </a:p>
      </dgm:t>
    </dgm:pt>
    <dgm:pt modelId="{FC8FBA33-04F2-4007-AA94-897A96E3BDC1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3E62A251-AC96-42CC-A2A5-2706145B6C8E}" type="par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125A4DFB-B249-4490-B53F-21510D8500B5}" type="sibTrans" cxnId="{1643ACD8-7E98-47DF-B3B4-FF7A31D20674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Schedule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556A2699-6047-48A4-9A36-0453C4DB6D50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2F959CC5-582F-4439-B4A9-F260C192C383}" type="sibTrans" cxnId="{70E6DF4E-AE97-4513-9914-920C520675CB}">
      <dgm:prSet/>
      <dgm:spPr/>
      <dgm:t>
        <a:bodyPr/>
        <a:lstStyle/>
        <a:p>
          <a:pPr latinLnBrk="1"/>
          <a:endParaRPr lang="ko-KR" altLang="en-US"/>
        </a:p>
      </dgm:t>
    </dgm:pt>
    <dgm:pt modelId="{E0671C41-8747-4C56-BE01-53AD45CDEF7D}" type="parTrans" cxnId="{70E6DF4E-AE97-4513-9914-920C520675CB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95D4C625-E027-4448-B3D1-92F0F8F6C2DC}" type="pres">
      <dgm:prSet presAssocID="{7F43385E-4EBD-4F21-BA39-D41B0B6EB199}" presName="horFlow" presStyleCnt="0"/>
      <dgm:spPr/>
    </dgm:pt>
    <dgm:pt modelId="{0D76ED23-A96D-4393-9F9D-FD10E2FB1608}" type="pres">
      <dgm:prSet presAssocID="{7F43385E-4EBD-4F21-BA39-D41B0B6EB199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CFFDCF93-89D6-4FFA-A8EC-47679260C9D0}" type="pres">
      <dgm:prSet presAssocID="{7F43385E-4EBD-4F21-BA39-D41B0B6EB199}" presName="vSp" presStyleCnt="0"/>
      <dgm:spPr/>
    </dgm:pt>
    <dgm:pt modelId="{A04BB32E-034F-4910-ACF6-21819FABAE3B}" type="pres">
      <dgm:prSet presAssocID="{FA6ECB64-AAB5-40EB-9408-F375A96D2D7E}" presName="horFlow" presStyleCnt="0"/>
      <dgm:spPr/>
    </dgm:pt>
    <dgm:pt modelId="{B92FA95E-7019-44F4-A56B-06BBF7D58347}" type="pres">
      <dgm:prSet presAssocID="{FA6ECB64-AAB5-40EB-9408-F375A96D2D7E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D79082B6-7147-4833-B87A-A6E7ACB6587F}" type="pres">
      <dgm:prSet presAssocID="{FA6ECB64-AAB5-40EB-9408-F375A96D2D7E}" presName="vSp" presStyleCnt="0"/>
      <dgm:spPr/>
    </dgm:pt>
    <dgm:pt modelId="{805DE8EC-0AE1-4524-A77E-04B480B76B4D}" type="pres">
      <dgm:prSet presAssocID="{FC8FBA33-04F2-4007-AA94-897A96E3BDC1}" presName="horFlow" presStyleCnt="0"/>
      <dgm:spPr/>
    </dgm:pt>
    <dgm:pt modelId="{2A394650-4AFF-485A-934E-44A327D2AE2A}" type="pres">
      <dgm:prSet presAssocID="{FC8FBA33-04F2-4007-AA94-897A96E3BDC1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78925EC2-AB6D-4A9B-8F50-5B38610DEA38}" type="pres">
      <dgm:prSet presAssocID="{FC8FBA33-04F2-4007-AA94-897A96E3BDC1}" presName="vSp" presStyleCnt="0"/>
      <dgm:spPr/>
    </dgm:pt>
    <dgm:pt modelId="{4FACBEA5-EDED-4F76-BFF3-217E587B73D8}" type="pres">
      <dgm:prSet presAssocID="{556A2699-6047-48A4-9A36-0453C4DB6D50}" presName="horFlow" presStyleCnt="0"/>
      <dgm:spPr/>
    </dgm:pt>
    <dgm:pt modelId="{41E35B76-F65A-4843-A5A5-996EA942458B}" type="pres">
      <dgm:prSet presAssocID="{556A2699-6047-48A4-9A36-0453C4DB6D50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248BEA09-FC25-4CC6-A999-F63299E030D2}" type="pres">
      <dgm:prSet presAssocID="{556A2699-6047-48A4-9A36-0453C4DB6D50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C9A419E6-886D-4638-B951-FBD2D48DDACD}" type="presOf" srcId="{E7806DEA-9D22-4223-A17C-D83E7E311656}" destId="{F9F69C12-7EF7-4B87-BB1D-7F68E07DE2EF}" srcOrd="0" destOrd="0" presId="urn:microsoft.com/office/officeart/2005/8/layout/lProcess3"/>
    <dgm:cxn modelId="{5B929DB5-055A-4639-B9BA-A1503E034193}" type="presOf" srcId="{A165A535-6DE1-425A-B80B-F0BC221E1077}" destId="{A03C9602-E2A0-4AA9-8CFC-3A342DD2D6C7}" srcOrd="0" destOrd="0" presId="urn:microsoft.com/office/officeart/2005/8/layout/lProcess3"/>
    <dgm:cxn modelId="{68106ED2-C0E6-43E9-930A-A22936D8EC44}" type="presOf" srcId="{556A2699-6047-48A4-9A36-0453C4DB6D50}" destId="{41E35B76-F65A-4843-A5A5-996EA942458B}" srcOrd="0" destOrd="0" presId="urn:microsoft.com/office/officeart/2005/8/layout/lProcess3"/>
    <dgm:cxn modelId="{D94890C4-DC81-4399-8092-33B973B9B16C}" type="presOf" srcId="{02EC333F-B322-485F-96A2-28D0DC5443F5}" destId="{3DE4257D-81F5-4A5F-836A-25A684DED71A}" srcOrd="0" destOrd="0" presId="urn:microsoft.com/office/officeart/2005/8/layout/lProcess3"/>
    <dgm:cxn modelId="{70E6DF4E-AE97-4513-9914-920C520675CB}" srcId="{A737A17A-9DB1-4057-9F00-B281CF59D77E}" destId="{556A2699-6047-48A4-9A36-0453C4DB6D50}" srcOrd="5" destOrd="0" parTransId="{E0671C41-8747-4C56-BE01-53AD45CDEF7D}" sibTransId="{2F959CC5-582F-4439-B4A9-F260C192C383}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1643ACD8-7E98-47DF-B3B4-FF7A31D20674}" srcId="{A737A17A-9DB1-4057-9F00-B281CF59D77E}" destId="{FC8FBA33-04F2-4007-AA94-897A96E3BDC1}" srcOrd="4" destOrd="0" parTransId="{3E62A251-AC96-42CC-A2A5-2706145B6C8E}" sibTransId="{125A4DFB-B249-4490-B53F-21510D8500B5}"/>
    <dgm:cxn modelId="{34192EF1-E80F-4A10-963E-8FBDA66933F5}" type="presOf" srcId="{FA6ECB64-AAB5-40EB-9408-F375A96D2D7E}" destId="{B92FA95E-7019-44F4-A56B-06BBF7D58347}" srcOrd="0" destOrd="0" presId="urn:microsoft.com/office/officeart/2005/8/layout/lProcess3"/>
    <dgm:cxn modelId="{B06CAF76-1739-4AD1-AE99-4B1138282244}" srcId="{A737A17A-9DB1-4057-9F00-B281CF59D77E}" destId="{E7806DEA-9D22-4223-A17C-D83E7E311656}" srcOrd="6" destOrd="0" parTransId="{1BEAEB62-BF08-4FD2-A2A6-A1D1DCDEE7A0}" sibTransId="{DED3D02D-5E2E-49D7-9828-0407105940CC}"/>
    <dgm:cxn modelId="{4AFEE367-19DD-4BF7-B2DF-0330ED5E1F34}" type="presOf" srcId="{FC8FBA33-04F2-4007-AA94-897A96E3BDC1}" destId="{2A394650-4AFF-485A-934E-44A327D2AE2A}" srcOrd="0" destOrd="0" presId="urn:microsoft.com/office/officeart/2005/8/layout/lProcess3"/>
    <dgm:cxn modelId="{F591DD5A-B8E9-43CA-ADB0-4C229FCBCBDD}" type="presOf" srcId="{A737A17A-9DB1-4057-9F00-B281CF59D77E}" destId="{CE7D5630-C08C-427D-ADC9-A890B5B57738}" srcOrd="0" destOrd="0" presId="urn:microsoft.com/office/officeart/2005/8/layout/lProcess3"/>
    <dgm:cxn modelId="{672FEF7F-DE15-4A06-B58C-690067278CF5}" srcId="{A737A17A-9DB1-4057-9F00-B281CF59D77E}" destId="{FA6ECB64-AAB5-40EB-9408-F375A96D2D7E}" srcOrd="3" destOrd="0" parTransId="{8A36A739-AF0B-4060-9816-57A94053C7D1}" sibTransId="{F3E10982-1ECA-4483-86ED-10B4557D573F}"/>
    <dgm:cxn modelId="{73D661A6-AF62-4224-B499-E4530AD9CCAB}" type="presOf" srcId="{7F43385E-4EBD-4F21-BA39-D41B0B6EB199}" destId="{0D76ED23-A96D-4393-9F9D-FD10E2FB1608}" srcOrd="0" destOrd="0" presId="urn:microsoft.com/office/officeart/2005/8/layout/lProcess3"/>
    <dgm:cxn modelId="{B32B67CC-4A29-4221-A1B4-C7A8ED6AA759}" srcId="{A737A17A-9DB1-4057-9F00-B281CF59D77E}" destId="{7F43385E-4EBD-4F21-BA39-D41B0B6EB199}" srcOrd="2" destOrd="0" parTransId="{5876E58B-AB5E-47CE-AE57-CD3F62710ABF}" sibTransId="{D5D0C3FE-48B3-478C-8693-222C24E35457}"/>
    <dgm:cxn modelId="{55642320-538F-468F-8A92-44AFBA46C7D5}" type="presParOf" srcId="{CE7D5630-C08C-427D-ADC9-A890B5B57738}" destId="{37689816-E23E-4ED5-9725-9BF762AB1ED1}" srcOrd="0" destOrd="0" presId="urn:microsoft.com/office/officeart/2005/8/layout/lProcess3"/>
    <dgm:cxn modelId="{89B004C9-6BAB-47CB-946A-CF83B516D069}" type="presParOf" srcId="{37689816-E23E-4ED5-9725-9BF762AB1ED1}" destId="{A03C9602-E2A0-4AA9-8CFC-3A342DD2D6C7}" srcOrd="0" destOrd="0" presId="urn:microsoft.com/office/officeart/2005/8/layout/lProcess3"/>
    <dgm:cxn modelId="{A0894D40-6D4C-4D35-97C0-C6D06F6083C2}" type="presParOf" srcId="{CE7D5630-C08C-427D-ADC9-A890B5B57738}" destId="{F9252A97-DDAD-4BED-A799-2EC7C048AC0F}" srcOrd="1" destOrd="0" presId="urn:microsoft.com/office/officeart/2005/8/layout/lProcess3"/>
    <dgm:cxn modelId="{4B8385AE-C522-497F-BFB6-6581D09051E5}" type="presParOf" srcId="{CE7D5630-C08C-427D-ADC9-A890B5B57738}" destId="{39521816-19C0-489F-BFD2-E73E75F240A7}" srcOrd="2" destOrd="0" presId="urn:microsoft.com/office/officeart/2005/8/layout/lProcess3"/>
    <dgm:cxn modelId="{C9D1D020-896F-4836-8077-FB38AD38BBD7}" type="presParOf" srcId="{39521816-19C0-489F-BFD2-E73E75F240A7}" destId="{3DE4257D-81F5-4A5F-836A-25A684DED71A}" srcOrd="0" destOrd="0" presId="urn:microsoft.com/office/officeart/2005/8/layout/lProcess3"/>
    <dgm:cxn modelId="{50F4C145-2361-4C4C-8598-9C9861E174B6}" type="presParOf" srcId="{CE7D5630-C08C-427D-ADC9-A890B5B57738}" destId="{819D0651-6F2F-4E9C-86F3-DC6412F8DDF3}" srcOrd="3" destOrd="0" presId="urn:microsoft.com/office/officeart/2005/8/layout/lProcess3"/>
    <dgm:cxn modelId="{2B500654-8B72-45C9-909C-90E2A8459ED7}" type="presParOf" srcId="{CE7D5630-C08C-427D-ADC9-A890B5B57738}" destId="{95D4C625-E027-4448-B3D1-92F0F8F6C2DC}" srcOrd="4" destOrd="0" presId="urn:microsoft.com/office/officeart/2005/8/layout/lProcess3"/>
    <dgm:cxn modelId="{E9C33DC3-82FF-4288-B6E5-E417BA9832E2}" type="presParOf" srcId="{95D4C625-E027-4448-B3D1-92F0F8F6C2DC}" destId="{0D76ED23-A96D-4393-9F9D-FD10E2FB1608}" srcOrd="0" destOrd="0" presId="urn:microsoft.com/office/officeart/2005/8/layout/lProcess3"/>
    <dgm:cxn modelId="{B44E6558-B5DF-4FD1-8A3C-1E9ACB74FE3C}" type="presParOf" srcId="{CE7D5630-C08C-427D-ADC9-A890B5B57738}" destId="{CFFDCF93-89D6-4FFA-A8EC-47679260C9D0}" srcOrd="5" destOrd="0" presId="urn:microsoft.com/office/officeart/2005/8/layout/lProcess3"/>
    <dgm:cxn modelId="{FB5C9C41-3ACB-4590-BA86-7D6CB590ED97}" type="presParOf" srcId="{CE7D5630-C08C-427D-ADC9-A890B5B57738}" destId="{A04BB32E-034F-4910-ACF6-21819FABAE3B}" srcOrd="6" destOrd="0" presId="urn:microsoft.com/office/officeart/2005/8/layout/lProcess3"/>
    <dgm:cxn modelId="{3A777B96-85A0-427F-84C5-AAAB3E40171E}" type="presParOf" srcId="{A04BB32E-034F-4910-ACF6-21819FABAE3B}" destId="{B92FA95E-7019-44F4-A56B-06BBF7D58347}" srcOrd="0" destOrd="0" presId="urn:microsoft.com/office/officeart/2005/8/layout/lProcess3"/>
    <dgm:cxn modelId="{18563552-8EA7-4F64-A8B0-230B7B059D27}" type="presParOf" srcId="{CE7D5630-C08C-427D-ADC9-A890B5B57738}" destId="{D79082B6-7147-4833-B87A-A6E7ACB6587F}" srcOrd="7" destOrd="0" presId="urn:microsoft.com/office/officeart/2005/8/layout/lProcess3"/>
    <dgm:cxn modelId="{51B20D59-8F81-4E91-A942-6BC982E5BB22}" type="presParOf" srcId="{CE7D5630-C08C-427D-ADC9-A890B5B57738}" destId="{805DE8EC-0AE1-4524-A77E-04B480B76B4D}" srcOrd="8" destOrd="0" presId="urn:microsoft.com/office/officeart/2005/8/layout/lProcess3"/>
    <dgm:cxn modelId="{B7869442-6C3C-4A39-A615-37117F0510A8}" type="presParOf" srcId="{805DE8EC-0AE1-4524-A77E-04B480B76B4D}" destId="{2A394650-4AFF-485A-934E-44A327D2AE2A}" srcOrd="0" destOrd="0" presId="urn:microsoft.com/office/officeart/2005/8/layout/lProcess3"/>
    <dgm:cxn modelId="{08161300-2A90-46BA-B0F0-A934F66C16F8}" type="presParOf" srcId="{CE7D5630-C08C-427D-ADC9-A890B5B57738}" destId="{78925EC2-AB6D-4A9B-8F50-5B38610DEA38}" srcOrd="9" destOrd="0" presId="urn:microsoft.com/office/officeart/2005/8/layout/lProcess3"/>
    <dgm:cxn modelId="{6D1E0D8A-F31A-4D25-89ED-2126234E44D7}" type="presParOf" srcId="{CE7D5630-C08C-427D-ADC9-A890B5B57738}" destId="{4FACBEA5-EDED-4F76-BFF3-217E587B73D8}" srcOrd="10" destOrd="0" presId="urn:microsoft.com/office/officeart/2005/8/layout/lProcess3"/>
    <dgm:cxn modelId="{1A8ECABC-383A-4A4A-983F-530F1B697CA6}" type="presParOf" srcId="{4FACBEA5-EDED-4F76-BFF3-217E587B73D8}" destId="{41E35B76-F65A-4843-A5A5-996EA942458B}" srcOrd="0" destOrd="0" presId="urn:microsoft.com/office/officeart/2005/8/layout/lProcess3"/>
    <dgm:cxn modelId="{F0831628-739F-4A44-8A3E-918B6A457808}" type="presParOf" srcId="{CE7D5630-C08C-427D-ADC9-A890B5B57738}" destId="{248BEA09-FC25-4CC6-A999-F63299E030D2}" srcOrd="11" destOrd="0" presId="urn:microsoft.com/office/officeart/2005/8/layout/lProcess3"/>
    <dgm:cxn modelId="{D271827D-A28E-45AB-996C-7CF1BE132659}" type="presParOf" srcId="{CE7D5630-C08C-427D-ADC9-A890B5B57738}" destId="{5CE1D27E-987D-4A07-B269-A4B6FB835CC5}" srcOrd="12" destOrd="0" presId="urn:microsoft.com/office/officeart/2005/8/layout/lProcess3"/>
    <dgm:cxn modelId="{5E492B47-79BF-4318-93AE-0E78B4203F96}" type="presParOf" srcId="{5CE1D27E-987D-4A07-B269-A4B6FB835CC5}" destId="{F9F69C12-7EF7-4B87-BB1D-7F68E07DE2EF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D00FBAC5-BD80-423F-836B-5B0335DC54B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699A028F-13FA-4BEA-A242-361DC6B28133}" type="sibTrans" cxnId="{F5B01DA0-8A02-45E2-86D8-FEC50A374192}">
      <dgm:prSet/>
      <dgm:spPr/>
      <dgm:t>
        <a:bodyPr/>
        <a:lstStyle/>
        <a:p>
          <a:pPr latinLnBrk="1"/>
          <a:endParaRPr lang="ko-KR" altLang="en-US"/>
        </a:p>
      </dgm:t>
    </dgm:pt>
    <dgm:pt modelId="{239E6F71-43D9-43F7-9A57-9F19181B0DE2}" type="parTrans" cxnId="{F5B01DA0-8A02-45E2-86D8-FEC50A374192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Requirements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5CE1D27E-987D-4A07-B269-A4B6FB835CC5}" type="pres">
      <dgm:prSet presAssocID="{E7806DEA-9D22-4223-A17C-D83E7E311656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F9F69C12-7EF7-4B87-BB1D-7F68E07DE2EF}" type="pres">
      <dgm:prSet presAssocID="{E7806DEA-9D22-4223-A17C-D83E7E311656}" presName="bigChev" presStyleLbl="node1" presStyleIdx="1" presStyleCnt="7" custLinFactNeighborX="-38568" custLinFactNeighborY="5836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C3FAE6CF-8AB3-44B6-86C7-3C385ADBA2BE}" type="pres">
      <dgm:prSet presAssocID="{D00FBAC5-BD80-423F-836B-5B0335DC54B3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56918EB1-841C-4DDB-9567-485BA555335E}" type="pres">
      <dgm:prSet presAssocID="{D00FBAC5-BD80-423F-836B-5B0335DC54B3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55C93A6A-F3AA-432F-8127-DC14D26C24B8}" type="pres">
      <dgm:prSet presAssocID="{D00FBAC5-BD80-423F-836B-5B0335DC54B3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85C5D6DC-3927-442E-ACB6-BD71198D5699}" type="pres">
      <dgm:prSet presAssocID="{D5A5F0C7-59DD-4B94-914C-009DDD4E8AF2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42EEFF4D-2CA4-4172-92AB-FEC036C23CC7}" type="pres">
      <dgm:prSet presAssocID="{99C77BF3-5088-4BB3-9CE8-D9D9C8AE2743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965E2AA6-FEBC-47C4-8DCA-AABB744EF699}" type="pres">
      <dgm:prSet presAssocID="{9F3503E8-79F9-407C-B493-2807E2BA3385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6E4C1EC7-0101-4BC8-B147-B7F2191FE33A}" type="pres">
      <dgm:prSet presAssocID="{EA38FA98-FBC5-43BE-87DE-292D2BE56A28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37698196-3623-4C3D-A83E-104850648EA3}" type="presOf" srcId="{D5A5F0C7-59DD-4B94-914C-009DDD4E8AF2}" destId="{7C60DA83-238B-4469-8C07-4DC0CD54ABDB}" srcOrd="0" destOrd="0" presId="urn:microsoft.com/office/officeart/2005/8/layout/lProcess3"/>
    <dgm:cxn modelId="{DBA67F0A-992F-44F6-A8D3-4478950CEE70}" type="presOf" srcId="{9F3503E8-79F9-407C-B493-2807E2BA3385}" destId="{0B06415D-127D-4475-A462-5F47C0D9FF27}" srcOrd="0" destOrd="0" presId="urn:microsoft.com/office/officeart/2005/8/layout/lProcess3"/>
    <dgm:cxn modelId="{928AEF97-4966-476E-8735-7C7472226D5B}" type="presOf" srcId="{D00FBAC5-BD80-423F-836B-5B0335DC54B3}" destId="{56918EB1-841C-4DDB-9567-485BA555335E}" srcOrd="0" destOrd="0" presId="urn:microsoft.com/office/officeart/2005/8/layout/lProcess3"/>
    <dgm:cxn modelId="{C1507EEB-EF00-40D4-8850-24D74FA24036}" type="presOf" srcId="{EA38FA98-FBC5-43BE-87DE-292D2BE56A28}" destId="{5F221B53-36DB-423C-9363-BEDB0B2596A4}" srcOrd="0" destOrd="0" presId="urn:microsoft.com/office/officeart/2005/8/layout/lProcess3"/>
    <dgm:cxn modelId="{F5B01DA0-8A02-45E2-86D8-FEC50A374192}" srcId="{A737A17A-9DB1-4057-9F00-B281CF59D77E}" destId="{D00FBAC5-BD80-423F-836B-5B0335DC54B3}" srcOrd="2" destOrd="0" parTransId="{239E6F71-43D9-43F7-9A57-9F19181B0DE2}" sibTransId="{699A028F-13FA-4BEA-A242-361DC6B28133}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77AB467E-CF69-4342-A70A-379D4EA364F2}" type="presOf" srcId="{99C77BF3-5088-4BB3-9CE8-D9D9C8AE2743}" destId="{6F97562E-2FEA-4116-9922-522A0E2FEEAA}" srcOrd="0" destOrd="0" presId="urn:microsoft.com/office/officeart/2005/8/layout/lProcess3"/>
    <dgm:cxn modelId="{B7207E92-08AF-4728-ACA7-3983F2170084}" type="presOf" srcId="{A737A17A-9DB1-4057-9F00-B281CF59D77E}" destId="{CE7D5630-C08C-427D-ADC9-A890B5B57738}" srcOrd="0" destOrd="0" presId="urn:microsoft.com/office/officeart/2005/8/layout/lProcess3"/>
    <dgm:cxn modelId="{A048BA08-DB86-482F-AF3B-874BA4FE050B}" type="presOf" srcId="{E7806DEA-9D22-4223-A17C-D83E7E311656}" destId="{F9F69C12-7EF7-4B87-BB1D-7F68E07DE2EF}" srcOrd="0" destOrd="0" presId="urn:microsoft.com/office/officeart/2005/8/layout/lProcess3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20F4FDEE-D9CA-4692-91FC-C73727544C77}" type="presOf" srcId="{A165A535-6DE1-425A-B80B-F0BC221E1077}" destId="{A03C9602-E2A0-4AA9-8CFC-3A342DD2D6C7}" srcOrd="0" destOrd="0" presId="urn:microsoft.com/office/officeart/2005/8/layout/lProcess3"/>
    <dgm:cxn modelId="{B06CAF76-1739-4AD1-AE99-4B1138282244}" srcId="{A737A17A-9DB1-4057-9F00-B281CF59D77E}" destId="{E7806DEA-9D22-4223-A17C-D83E7E311656}" srcOrd="1" destOrd="0" parTransId="{1BEAEB62-BF08-4FD2-A2A6-A1D1DCDEE7A0}" sibTransId="{DED3D02D-5E2E-49D7-9828-0407105940CC}"/>
    <dgm:cxn modelId="{B6DDD88D-2056-402C-9FB3-6FEEEE3BDAA5}" type="presParOf" srcId="{CE7D5630-C08C-427D-ADC9-A890B5B57738}" destId="{37689816-E23E-4ED5-9725-9BF762AB1ED1}" srcOrd="0" destOrd="0" presId="urn:microsoft.com/office/officeart/2005/8/layout/lProcess3"/>
    <dgm:cxn modelId="{30953A7B-DC11-4AA3-B1C1-E0D1E5FD7206}" type="presParOf" srcId="{37689816-E23E-4ED5-9725-9BF762AB1ED1}" destId="{A03C9602-E2A0-4AA9-8CFC-3A342DD2D6C7}" srcOrd="0" destOrd="0" presId="urn:microsoft.com/office/officeart/2005/8/layout/lProcess3"/>
    <dgm:cxn modelId="{D9B2AB46-C7A4-4073-800B-561C98FF8EDB}" type="presParOf" srcId="{CE7D5630-C08C-427D-ADC9-A890B5B57738}" destId="{F9252A97-DDAD-4BED-A799-2EC7C048AC0F}" srcOrd="1" destOrd="0" presId="urn:microsoft.com/office/officeart/2005/8/layout/lProcess3"/>
    <dgm:cxn modelId="{B7990F0D-9C08-4E67-AD91-1D6CFA82D53E}" type="presParOf" srcId="{CE7D5630-C08C-427D-ADC9-A890B5B57738}" destId="{5CE1D27E-987D-4A07-B269-A4B6FB835CC5}" srcOrd="2" destOrd="0" presId="urn:microsoft.com/office/officeart/2005/8/layout/lProcess3"/>
    <dgm:cxn modelId="{8F416A6D-3321-4840-AE05-381820E14E9B}" type="presParOf" srcId="{5CE1D27E-987D-4A07-B269-A4B6FB835CC5}" destId="{F9F69C12-7EF7-4B87-BB1D-7F68E07DE2EF}" srcOrd="0" destOrd="0" presId="urn:microsoft.com/office/officeart/2005/8/layout/lProcess3"/>
    <dgm:cxn modelId="{0488FD31-2A66-4E06-9E6D-869975639460}" type="presParOf" srcId="{CE7D5630-C08C-427D-ADC9-A890B5B57738}" destId="{30661DBA-C473-4AA1-BBCD-606024E01885}" srcOrd="3" destOrd="0" presId="urn:microsoft.com/office/officeart/2005/8/layout/lProcess3"/>
    <dgm:cxn modelId="{BDE6684A-53E6-4AB7-A155-3A396E69E908}" type="presParOf" srcId="{CE7D5630-C08C-427D-ADC9-A890B5B57738}" destId="{C3FAE6CF-8AB3-44B6-86C7-3C385ADBA2BE}" srcOrd="4" destOrd="0" presId="urn:microsoft.com/office/officeart/2005/8/layout/lProcess3"/>
    <dgm:cxn modelId="{82812926-E2F5-4634-B7BD-6902F196A917}" type="presParOf" srcId="{C3FAE6CF-8AB3-44B6-86C7-3C385ADBA2BE}" destId="{56918EB1-841C-4DDB-9567-485BA555335E}" srcOrd="0" destOrd="0" presId="urn:microsoft.com/office/officeart/2005/8/layout/lProcess3"/>
    <dgm:cxn modelId="{56ABDD0B-B657-4D91-A328-45D665BA9C99}" type="presParOf" srcId="{CE7D5630-C08C-427D-ADC9-A890B5B57738}" destId="{55C93A6A-F3AA-432F-8127-DC14D26C24B8}" srcOrd="5" destOrd="0" presId="urn:microsoft.com/office/officeart/2005/8/layout/lProcess3"/>
    <dgm:cxn modelId="{259182E8-7462-40F6-A8DE-8D820662239F}" type="presParOf" srcId="{CE7D5630-C08C-427D-ADC9-A890B5B57738}" destId="{85C5D6DC-3927-442E-ACB6-BD71198D5699}" srcOrd="6" destOrd="0" presId="urn:microsoft.com/office/officeart/2005/8/layout/lProcess3"/>
    <dgm:cxn modelId="{02C298EF-5B5C-4C4A-B0BE-A4DCC029B765}" type="presParOf" srcId="{85C5D6DC-3927-442E-ACB6-BD71198D5699}" destId="{7C60DA83-238B-4469-8C07-4DC0CD54ABDB}" srcOrd="0" destOrd="0" presId="urn:microsoft.com/office/officeart/2005/8/layout/lProcess3"/>
    <dgm:cxn modelId="{46D7A299-EF21-41A4-A871-B4E095FB4E63}" type="presParOf" srcId="{CE7D5630-C08C-427D-ADC9-A890B5B57738}" destId="{8FE980B6-255E-4D8B-BAE1-D0BBC0AA2FE5}" srcOrd="7" destOrd="0" presId="urn:microsoft.com/office/officeart/2005/8/layout/lProcess3"/>
    <dgm:cxn modelId="{297136EA-E98D-4475-84C5-016E536FA754}" type="presParOf" srcId="{CE7D5630-C08C-427D-ADC9-A890B5B57738}" destId="{42EEFF4D-2CA4-4172-92AB-FEC036C23CC7}" srcOrd="8" destOrd="0" presId="urn:microsoft.com/office/officeart/2005/8/layout/lProcess3"/>
    <dgm:cxn modelId="{AE02DAC0-7AB4-43C2-BA35-F34DBFF49E62}" type="presParOf" srcId="{42EEFF4D-2CA4-4172-92AB-FEC036C23CC7}" destId="{6F97562E-2FEA-4116-9922-522A0E2FEEAA}" srcOrd="0" destOrd="0" presId="urn:microsoft.com/office/officeart/2005/8/layout/lProcess3"/>
    <dgm:cxn modelId="{7A7D400E-3A7C-4BE7-838F-2248766B11F1}" type="presParOf" srcId="{CE7D5630-C08C-427D-ADC9-A890B5B57738}" destId="{A3226DA5-7D0D-4DDD-B504-A07A406C0337}" srcOrd="9" destOrd="0" presId="urn:microsoft.com/office/officeart/2005/8/layout/lProcess3"/>
    <dgm:cxn modelId="{D515A2FA-2102-40C9-9D32-83D115D35CF8}" type="presParOf" srcId="{CE7D5630-C08C-427D-ADC9-A890B5B57738}" destId="{965E2AA6-FEBC-47C4-8DCA-AABB744EF699}" srcOrd="10" destOrd="0" presId="urn:microsoft.com/office/officeart/2005/8/layout/lProcess3"/>
    <dgm:cxn modelId="{28A83D9A-983D-4656-A2CD-35EACBA0B6CF}" type="presParOf" srcId="{965E2AA6-FEBC-47C4-8DCA-AABB744EF699}" destId="{0B06415D-127D-4475-A462-5F47C0D9FF27}" srcOrd="0" destOrd="0" presId="urn:microsoft.com/office/officeart/2005/8/layout/lProcess3"/>
    <dgm:cxn modelId="{D77137B7-0DD0-4389-A736-5DE072255D89}" type="presParOf" srcId="{CE7D5630-C08C-427D-ADC9-A890B5B57738}" destId="{9305CBEC-CC21-4B6E-A1CA-FCB272F43E63}" srcOrd="11" destOrd="0" presId="urn:microsoft.com/office/officeart/2005/8/layout/lProcess3"/>
    <dgm:cxn modelId="{C8DD1172-8151-4293-8E45-7D759ED95636}" type="presParOf" srcId="{CE7D5630-C08C-427D-ADC9-A890B5B57738}" destId="{6E4C1EC7-0101-4BC8-B147-B7F2191FE33A}" srcOrd="12" destOrd="0" presId="urn:microsoft.com/office/officeart/2005/8/layout/lProcess3"/>
    <dgm:cxn modelId="{D6EB8C28-9D8B-4D75-ABBF-72CC2C901353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D00FBAC5-BD80-423F-836B-5B0335DC54B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Aerodynamic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699A028F-13FA-4BEA-A242-361DC6B28133}" type="sibTrans" cxnId="{F5B01DA0-8A02-45E2-86D8-FEC50A374192}">
      <dgm:prSet/>
      <dgm:spPr/>
      <dgm:t>
        <a:bodyPr/>
        <a:lstStyle/>
        <a:p>
          <a:pPr latinLnBrk="1"/>
          <a:endParaRPr lang="ko-KR" altLang="en-US"/>
        </a:p>
      </dgm:t>
    </dgm:pt>
    <dgm:pt modelId="{239E6F71-43D9-43F7-9A57-9F19181B0DE2}" type="parTrans" cxnId="{F5B01DA0-8A02-45E2-86D8-FEC50A374192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Requirements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5CE1D27E-987D-4A07-B269-A4B6FB835CC5}" type="pres">
      <dgm:prSet presAssocID="{E7806DEA-9D22-4223-A17C-D83E7E311656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F9F69C12-7EF7-4B87-BB1D-7F68E07DE2EF}" type="pres">
      <dgm:prSet presAssocID="{E7806DEA-9D22-4223-A17C-D83E7E311656}" presName="bigChev" presStyleLbl="node1" presStyleIdx="1" presStyleCnt="7" custLinFactNeighborX="-38568" custLinFactNeighborY="5836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C3FAE6CF-8AB3-44B6-86C7-3C385ADBA2BE}" type="pres">
      <dgm:prSet presAssocID="{D00FBAC5-BD80-423F-836B-5B0335DC54B3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56918EB1-841C-4DDB-9567-485BA555335E}" type="pres">
      <dgm:prSet presAssocID="{D00FBAC5-BD80-423F-836B-5B0335DC54B3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55C93A6A-F3AA-432F-8127-DC14D26C24B8}" type="pres">
      <dgm:prSet presAssocID="{D00FBAC5-BD80-423F-836B-5B0335DC54B3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85C5D6DC-3927-442E-ACB6-BD71198D5699}" type="pres">
      <dgm:prSet presAssocID="{D5A5F0C7-59DD-4B94-914C-009DDD4E8AF2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42EEFF4D-2CA4-4172-92AB-FEC036C23CC7}" type="pres">
      <dgm:prSet presAssocID="{99C77BF3-5088-4BB3-9CE8-D9D9C8AE2743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965E2AA6-FEBC-47C4-8DCA-AABB744EF699}" type="pres">
      <dgm:prSet presAssocID="{9F3503E8-79F9-407C-B493-2807E2BA3385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  <dgm:t>
        <a:bodyPr/>
        <a:lstStyle/>
        <a:p>
          <a:pPr latinLnBrk="1"/>
          <a:endParaRPr lang="ko-KR" altLang="en-US"/>
        </a:p>
      </dgm:t>
    </dgm:pt>
    <dgm:pt modelId="{6E4C1EC7-0101-4BC8-B147-B7F2191FE33A}" type="pres">
      <dgm:prSet presAssocID="{EA38FA98-FBC5-43BE-87DE-292D2BE56A28}" presName="horFlow" presStyleCnt="0"/>
      <dgm:spPr/>
      <dgm:t>
        <a:bodyPr/>
        <a:lstStyle/>
        <a:p>
          <a:pPr latinLnBrk="1"/>
          <a:endParaRPr lang="ko-KR" altLang="en-US"/>
        </a:p>
      </dgm:t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F5B01DA0-8A02-45E2-86D8-FEC50A374192}" srcId="{A737A17A-9DB1-4057-9F00-B281CF59D77E}" destId="{D00FBAC5-BD80-423F-836B-5B0335DC54B3}" srcOrd="2" destOrd="0" parTransId="{239E6F71-43D9-43F7-9A57-9F19181B0DE2}" sibTransId="{699A028F-13FA-4BEA-A242-361DC6B28133}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EDC69CEC-2D2D-49C3-90E5-74EC6830B434}" type="presOf" srcId="{D00FBAC5-BD80-423F-836B-5B0335DC54B3}" destId="{56918EB1-841C-4DDB-9567-485BA555335E}" srcOrd="0" destOrd="0" presId="urn:microsoft.com/office/officeart/2005/8/layout/lProcess3"/>
    <dgm:cxn modelId="{7675CAAF-EA38-4C1D-A5CE-FE0ED58DFA5B}" type="presOf" srcId="{E7806DEA-9D22-4223-A17C-D83E7E311656}" destId="{F9F69C12-7EF7-4B87-BB1D-7F68E07DE2EF}" srcOrd="0" destOrd="0" presId="urn:microsoft.com/office/officeart/2005/8/layout/lProcess3"/>
    <dgm:cxn modelId="{9025CDEF-249B-44FB-9C63-DB32D5A333D1}" type="presOf" srcId="{EA38FA98-FBC5-43BE-87DE-292D2BE56A28}" destId="{5F221B53-36DB-423C-9363-BEDB0B2596A4}" srcOrd="0" destOrd="0" presId="urn:microsoft.com/office/officeart/2005/8/layout/lProcess3"/>
    <dgm:cxn modelId="{0692D403-4D7C-444F-AE6F-B65BF10FB4DB}" type="presOf" srcId="{D5A5F0C7-59DD-4B94-914C-009DDD4E8AF2}" destId="{7C60DA83-238B-4469-8C07-4DC0CD54ABDB}" srcOrd="0" destOrd="0" presId="urn:microsoft.com/office/officeart/2005/8/layout/lProcess3"/>
    <dgm:cxn modelId="{E1466D2F-1252-4031-9506-E3E69EC42CB4}" type="presOf" srcId="{A737A17A-9DB1-4057-9F00-B281CF59D77E}" destId="{CE7D5630-C08C-427D-ADC9-A890B5B57738}" srcOrd="0" destOrd="0" presId="urn:microsoft.com/office/officeart/2005/8/layout/lProcess3"/>
    <dgm:cxn modelId="{971593F7-1342-44EF-9085-58DC323C620B}" type="presOf" srcId="{99C77BF3-5088-4BB3-9CE8-D9D9C8AE2743}" destId="{6F97562E-2FEA-4116-9922-522A0E2FEEAA}" srcOrd="0" destOrd="0" presId="urn:microsoft.com/office/officeart/2005/8/layout/lProcess3"/>
    <dgm:cxn modelId="{D1C8231D-A87F-4119-AA44-0F49EC564EEC}" type="presOf" srcId="{9F3503E8-79F9-407C-B493-2807E2BA3385}" destId="{0B06415D-127D-4475-A462-5F47C0D9FF27}" srcOrd="0" destOrd="0" presId="urn:microsoft.com/office/officeart/2005/8/layout/lProcess3"/>
    <dgm:cxn modelId="{7A911A09-CE53-4897-A0AB-AB17260CA59D}" type="presOf" srcId="{A165A535-6DE1-425A-B80B-F0BC221E1077}" destId="{A03C9602-E2A0-4AA9-8CFC-3A342DD2D6C7}" srcOrd="0" destOrd="0" presId="urn:microsoft.com/office/officeart/2005/8/layout/lProcess3"/>
    <dgm:cxn modelId="{B06CAF76-1739-4AD1-AE99-4B1138282244}" srcId="{A737A17A-9DB1-4057-9F00-B281CF59D77E}" destId="{E7806DEA-9D22-4223-A17C-D83E7E311656}" srcOrd="1" destOrd="0" parTransId="{1BEAEB62-BF08-4FD2-A2A6-A1D1DCDEE7A0}" sibTransId="{DED3D02D-5E2E-49D7-9828-0407105940CC}"/>
    <dgm:cxn modelId="{862BDA3F-3471-4FD6-B86A-D5B06A550C4E}" type="presParOf" srcId="{CE7D5630-C08C-427D-ADC9-A890B5B57738}" destId="{37689816-E23E-4ED5-9725-9BF762AB1ED1}" srcOrd="0" destOrd="0" presId="urn:microsoft.com/office/officeart/2005/8/layout/lProcess3"/>
    <dgm:cxn modelId="{C186A270-38CD-4C5A-9FAD-B6BEBF22BCD1}" type="presParOf" srcId="{37689816-E23E-4ED5-9725-9BF762AB1ED1}" destId="{A03C9602-E2A0-4AA9-8CFC-3A342DD2D6C7}" srcOrd="0" destOrd="0" presId="urn:microsoft.com/office/officeart/2005/8/layout/lProcess3"/>
    <dgm:cxn modelId="{865B3D38-0D18-4B8F-8912-B1D93C36CADD}" type="presParOf" srcId="{CE7D5630-C08C-427D-ADC9-A890B5B57738}" destId="{F9252A97-DDAD-4BED-A799-2EC7C048AC0F}" srcOrd="1" destOrd="0" presId="urn:microsoft.com/office/officeart/2005/8/layout/lProcess3"/>
    <dgm:cxn modelId="{9D4BAD9D-0B91-40C7-A2A2-652D9555F4FD}" type="presParOf" srcId="{CE7D5630-C08C-427D-ADC9-A890B5B57738}" destId="{5CE1D27E-987D-4A07-B269-A4B6FB835CC5}" srcOrd="2" destOrd="0" presId="urn:microsoft.com/office/officeart/2005/8/layout/lProcess3"/>
    <dgm:cxn modelId="{63D0E894-18C4-4DA8-9624-41D3D70CCBC8}" type="presParOf" srcId="{5CE1D27E-987D-4A07-B269-A4B6FB835CC5}" destId="{F9F69C12-7EF7-4B87-BB1D-7F68E07DE2EF}" srcOrd="0" destOrd="0" presId="urn:microsoft.com/office/officeart/2005/8/layout/lProcess3"/>
    <dgm:cxn modelId="{5E5C46A4-73D8-4C6E-A26F-CC6CAC8D52CD}" type="presParOf" srcId="{CE7D5630-C08C-427D-ADC9-A890B5B57738}" destId="{30661DBA-C473-4AA1-BBCD-606024E01885}" srcOrd="3" destOrd="0" presId="urn:microsoft.com/office/officeart/2005/8/layout/lProcess3"/>
    <dgm:cxn modelId="{3A9EC856-FBE1-4DEE-A240-6983C998C5CC}" type="presParOf" srcId="{CE7D5630-C08C-427D-ADC9-A890B5B57738}" destId="{C3FAE6CF-8AB3-44B6-86C7-3C385ADBA2BE}" srcOrd="4" destOrd="0" presId="urn:microsoft.com/office/officeart/2005/8/layout/lProcess3"/>
    <dgm:cxn modelId="{9319F109-FB05-4011-B12C-BA8CBE33032A}" type="presParOf" srcId="{C3FAE6CF-8AB3-44B6-86C7-3C385ADBA2BE}" destId="{56918EB1-841C-4DDB-9567-485BA555335E}" srcOrd="0" destOrd="0" presId="urn:microsoft.com/office/officeart/2005/8/layout/lProcess3"/>
    <dgm:cxn modelId="{F74A3130-F5AC-49FD-B5C4-D295748EC8C4}" type="presParOf" srcId="{CE7D5630-C08C-427D-ADC9-A890B5B57738}" destId="{55C93A6A-F3AA-432F-8127-DC14D26C24B8}" srcOrd="5" destOrd="0" presId="urn:microsoft.com/office/officeart/2005/8/layout/lProcess3"/>
    <dgm:cxn modelId="{9D2FEF97-BF00-49F3-8A1C-D950405AB535}" type="presParOf" srcId="{CE7D5630-C08C-427D-ADC9-A890B5B57738}" destId="{85C5D6DC-3927-442E-ACB6-BD71198D5699}" srcOrd="6" destOrd="0" presId="urn:microsoft.com/office/officeart/2005/8/layout/lProcess3"/>
    <dgm:cxn modelId="{6EBC1A1E-3E3F-47B2-BC84-52E64FE700DD}" type="presParOf" srcId="{85C5D6DC-3927-442E-ACB6-BD71198D5699}" destId="{7C60DA83-238B-4469-8C07-4DC0CD54ABDB}" srcOrd="0" destOrd="0" presId="urn:microsoft.com/office/officeart/2005/8/layout/lProcess3"/>
    <dgm:cxn modelId="{02D89B71-7562-4531-A8C4-D6E41D4D9CD6}" type="presParOf" srcId="{CE7D5630-C08C-427D-ADC9-A890B5B57738}" destId="{8FE980B6-255E-4D8B-BAE1-D0BBC0AA2FE5}" srcOrd="7" destOrd="0" presId="urn:microsoft.com/office/officeart/2005/8/layout/lProcess3"/>
    <dgm:cxn modelId="{88B6CF9C-8918-4A3D-B068-BDE123AC1FF7}" type="presParOf" srcId="{CE7D5630-C08C-427D-ADC9-A890B5B57738}" destId="{42EEFF4D-2CA4-4172-92AB-FEC036C23CC7}" srcOrd="8" destOrd="0" presId="urn:microsoft.com/office/officeart/2005/8/layout/lProcess3"/>
    <dgm:cxn modelId="{3447B187-F18D-4EEE-BF29-1675CC51764F}" type="presParOf" srcId="{42EEFF4D-2CA4-4172-92AB-FEC036C23CC7}" destId="{6F97562E-2FEA-4116-9922-522A0E2FEEAA}" srcOrd="0" destOrd="0" presId="urn:microsoft.com/office/officeart/2005/8/layout/lProcess3"/>
    <dgm:cxn modelId="{A74AAECB-F162-4D59-BEB3-90E891A8F0CA}" type="presParOf" srcId="{CE7D5630-C08C-427D-ADC9-A890B5B57738}" destId="{A3226DA5-7D0D-4DDD-B504-A07A406C0337}" srcOrd="9" destOrd="0" presId="urn:microsoft.com/office/officeart/2005/8/layout/lProcess3"/>
    <dgm:cxn modelId="{CC004C4F-C9EF-4258-BF39-67896554BDAF}" type="presParOf" srcId="{CE7D5630-C08C-427D-ADC9-A890B5B57738}" destId="{965E2AA6-FEBC-47C4-8DCA-AABB744EF699}" srcOrd="10" destOrd="0" presId="urn:microsoft.com/office/officeart/2005/8/layout/lProcess3"/>
    <dgm:cxn modelId="{FE8876DE-0CDF-4FAC-BBB1-CD3F90870FFD}" type="presParOf" srcId="{965E2AA6-FEBC-47C4-8DCA-AABB744EF699}" destId="{0B06415D-127D-4475-A462-5F47C0D9FF27}" srcOrd="0" destOrd="0" presId="urn:microsoft.com/office/officeart/2005/8/layout/lProcess3"/>
    <dgm:cxn modelId="{E129EA73-D462-4A02-8FF4-77D6D17BC050}" type="presParOf" srcId="{CE7D5630-C08C-427D-ADC9-A890B5B57738}" destId="{9305CBEC-CC21-4B6E-A1CA-FCB272F43E63}" srcOrd="11" destOrd="0" presId="urn:microsoft.com/office/officeart/2005/8/layout/lProcess3"/>
    <dgm:cxn modelId="{A8BDA190-98C7-48F2-A4A1-44FB6AA047E0}" type="presParOf" srcId="{CE7D5630-C08C-427D-ADC9-A890B5B57738}" destId="{6E4C1EC7-0101-4BC8-B147-B7F2191FE33A}" srcOrd="12" destOrd="0" presId="urn:microsoft.com/office/officeart/2005/8/layout/lProcess3"/>
    <dgm:cxn modelId="{9F58BDE4-750E-40A3-81B2-4C908CF7DB06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Aerodynamics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85C5D6DC-3927-442E-ACB6-BD71198D5699}" type="pres">
      <dgm:prSet presAssocID="{D5A5F0C7-59DD-4B94-914C-009DDD4E8AF2}" presName="horFlow" presStyleCnt="0"/>
      <dgm:spPr/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</dgm:pt>
    <dgm:pt modelId="{42EEFF4D-2CA4-4172-92AB-FEC036C23CC7}" type="pres">
      <dgm:prSet presAssocID="{99C77BF3-5088-4BB3-9CE8-D9D9C8AE2743}" presName="horFlow" presStyleCnt="0"/>
      <dgm:spPr/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F8D5C87D-1A54-48C5-97E2-4F64819AB98F}" type="presOf" srcId="{A165A535-6DE1-425A-B80B-F0BC221E1077}" destId="{A03C9602-E2A0-4AA9-8CFC-3A342DD2D6C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D6F5ED0F-B935-49B1-8D33-807C7CED1136}" type="presOf" srcId="{D5A5F0C7-59DD-4B94-914C-009DDD4E8AF2}" destId="{7C60DA83-238B-4469-8C07-4DC0CD54ABDB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CB033918-1DC7-4E75-BB3E-DE932A88D11F}" type="presOf" srcId="{E7806DEA-9D22-4223-A17C-D83E7E311656}" destId="{F9F69C12-7EF7-4B87-BB1D-7F68E07DE2EF}" srcOrd="0" destOrd="0" presId="urn:microsoft.com/office/officeart/2005/8/layout/lProcess3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5E79FCF1-1FC3-4617-B9B6-6C20704FCDDD}" type="presOf" srcId="{99C77BF3-5088-4BB3-9CE8-D9D9C8AE2743}" destId="{6F97562E-2FEA-4116-9922-522A0E2FEEAA}" srcOrd="0" destOrd="0" presId="urn:microsoft.com/office/officeart/2005/8/layout/lProcess3"/>
    <dgm:cxn modelId="{9DA8E8D9-3C77-461C-BC33-C38CA106ADAC}" type="presOf" srcId="{9F3503E8-79F9-407C-B493-2807E2BA3385}" destId="{0B06415D-127D-4475-A462-5F47C0D9FF27}" srcOrd="0" destOrd="0" presId="urn:microsoft.com/office/officeart/2005/8/layout/lProcess3"/>
    <dgm:cxn modelId="{4D400BCD-2E5D-4A0E-BE5F-25320565F0E7}" type="presOf" srcId="{A737A17A-9DB1-4057-9F00-B281CF59D77E}" destId="{CE7D5630-C08C-427D-ADC9-A890B5B57738}" srcOrd="0" destOrd="0" presId="urn:microsoft.com/office/officeart/2005/8/layout/lProcess3"/>
    <dgm:cxn modelId="{17FB1F62-2922-48B9-81EE-025216254C3C}" type="presOf" srcId="{EA38FA98-FBC5-43BE-87DE-292D2BE56A28}" destId="{5F221B53-36DB-423C-9363-BEDB0B2596A4}" srcOrd="0" destOrd="0" presId="urn:microsoft.com/office/officeart/2005/8/layout/lProcess3"/>
    <dgm:cxn modelId="{B06CAF76-1739-4AD1-AE99-4B1138282244}" srcId="{A737A17A-9DB1-4057-9F00-B281CF59D77E}" destId="{E7806DEA-9D22-4223-A17C-D83E7E311656}" srcOrd="2" destOrd="0" parTransId="{1BEAEB62-BF08-4FD2-A2A6-A1D1DCDEE7A0}" sibTransId="{DED3D02D-5E2E-49D7-9828-0407105940CC}"/>
    <dgm:cxn modelId="{A184181F-C820-4600-B420-10FF057658B8}" type="presOf" srcId="{02EC333F-B322-485F-96A2-28D0DC5443F5}" destId="{3DE4257D-81F5-4A5F-836A-25A684DED71A}" srcOrd="0" destOrd="0" presId="urn:microsoft.com/office/officeart/2005/8/layout/lProcess3"/>
    <dgm:cxn modelId="{4EFA92EC-CC7C-4D91-85F0-55F14C3AF96F}" type="presParOf" srcId="{CE7D5630-C08C-427D-ADC9-A890B5B57738}" destId="{37689816-E23E-4ED5-9725-9BF762AB1ED1}" srcOrd="0" destOrd="0" presId="urn:microsoft.com/office/officeart/2005/8/layout/lProcess3"/>
    <dgm:cxn modelId="{39AF3903-8B13-48BF-92B6-A60FB67F693E}" type="presParOf" srcId="{37689816-E23E-4ED5-9725-9BF762AB1ED1}" destId="{A03C9602-E2A0-4AA9-8CFC-3A342DD2D6C7}" srcOrd="0" destOrd="0" presId="urn:microsoft.com/office/officeart/2005/8/layout/lProcess3"/>
    <dgm:cxn modelId="{82FBF607-FE3F-42F7-A2F6-648DDF479C44}" type="presParOf" srcId="{CE7D5630-C08C-427D-ADC9-A890B5B57738}" destId="{F9252A97-DDAD-4BED-A799-2EC7C048AC0F}" srcOrd="1" destOrd="0" presId="urn:microsoft.com/office/officeart/2005/8/layout/lProcess3"/>
    <dgm:cxn modelId="{FB05E880-A48E-4915-AEF8-34F36818E4D1}" type="presParOf" srcId="{CE7D5630-C08C-427D-ADC9-A890B5B57738}" destId="{39521816-19C0-489F-BFD2-E73E75F240A7}" srcOrd="2" destOrd="0" presId="urn:microsoft.com/office/officeart/2005/8/layout/lProcess3"/>
    <dgm:cxn modelId="{E3835A35-5DF1-4B32-99B8-4374EB2EA83C}" type="presParOf" srcId="{39521816-19C0-489F-BFD2-E73E75F240A7}" destId="{3DE4257D-81F5-4A5F-836A-25A684DED71A}" srcOrd="0" destOrd="0" presId="urn:microsoft.com/office/officeart/2005/8/layout/lProcess3"/>
    <dgm:cxn modelId="{A2422828-4EE1-40D4-96BA-A9D07EA31F43}" type="presParOf" srcId="{CE7D5630-C08C-427D-ADC9-A890B5B57738}" destId="{819D0651-6F2F-4E9C-86F3-DC6412F8DDF3}" srcOrd="3" destOrd="0" presId="urn:microsoft.com/office/officeart/2005/8/layout/lProcess3"/>
    <dgm:cxn modelId="{CA089621-EFAE-4D46-A3D9-621DA5C2F0CC}" type="presParOf" srcId="{CE7D5630-C08C-427D-ADC9-A890B5B57738}" destId="{5CE1D27E-987D-4A07-B269-A4B6FB835CC5}" srcOrd="4" destOrd="0" presId="urn:microsoft.com/office/officeart/2005/8/layout/lProcess3"/>
    <dgm:cxn modelId="{E28B2783-175C-4C13-B860-26565EBF2DDF}" type="presParOf" srcId="{5CE1D27E-987D-4A07-B269-A4B6FB835CC5}" destId="{F9F69C12-7EF7-4B87-BB1D-7F68E07DE2EF}" srcOrd="0" destOrd="0" presId="urn:microsoft.com/office/officeart/2005/8/layout/lProcess3"/>
    <dgm:cxn modelId="{7BA2FFA4-2B17-4424-AEE6-A16B4A4480E9}" type="presParOf" srcId="{CE7D5630-C08C-427D-ADC9-A890B5B57738}" destId="{30661DBA-C473-4AA1-BBCD-606024E01885}" srcOrd="5" destOrd="0" presId="urn:microsoft.com/office/officeart/2005/8/layout/lProcess3"/>
    <dgm:cxn modelId="{B61F333A-3297-4072-B8C5-F1D204019888}" type="presParOf" srcId="{CE7D5630-C08C-427D-ADC9-A890B5B57738}" destId="{85C5D6DC-3927-442E-ACB6-BD71198D5699}" srcOrd="6" destOrd="0" presId="urn:microsoft.com/office/officeart/2005/8/layout/lProcess3"/>
    <dgm:cxn modelId="{B4CC810A-E4C8-4E77-8E7C-A604A4188B2C}" type="presParOf" srcId="{85C5D6DC-3927-442E-ACB6-BD71198D5699}" destId="{7C60DA83-238B-4469-8C07-4DC0CD54ABDB}" srcOrd="0" destOrd="0" presId="urn:microsoft.com/office/officeart/2005/8/layout/lProcess3"/>
    <dgm:cxn modelId="{0A8157D4-7521-4325-BB5C-ACA3D7C8024A}" type="presParOf" srcId="{CE7D5630-C08C-427D-ADC9-A890B5B57738}" destId="{8FE980B6-255E-4D8B-BAE1-D0BBC0AA2FE5}" srcOrd="7" destOrd="0" presId="urn:microsoft.com/office/officeart/2005/8/layout/lProcess3"/>
    <dgm:cxn modelId="{F56B8502-223C-4EA1-8B45-01A54CCC1BC7}" type="presParOf" srcId="{CE7D5630-C08C-427D-ADC9-A890B5B57738}" destId="{42EEFF4D-2CA4-4172-92AB-FEC036C23CC7}" srcOrd="8" destOrd="0" presId="urn:microsoft.com/office/officeart/2005/8/layout/lProcess3"/>
    <dgm:cxn modelId="{40D31BE8-874F-4498-9C1D-621F136593FF}" type="presParOf" srcId="{42EEFF4D-2CA4-4172-92AB-FEC036C23CC7}" destId="{6F97562E-2FEA-4116-9922-522A0E2FEEAA}" srcOrd="0" destOrd="0" presId="urn:microsoft.com/office/officeart/2005/8/layout/lProcess3"/>
    <dgm:cxn modelId="{B7A3C178-1071-4D55-9158-94CB954CF452}" type="presParOf" srcId="{CE7D5630-C08C-427D-ADC9-A890B5B57738}" destId="{A3226DA5-7D0D-4DDD-B504-A07A406C0337}" srcOrd="9" destOrd="0" presId="urn:microsoft.com/office/officeart/2005/8/layout/lProcess3"/>
    <dgm:cxn modelId="{9F0A3AB2-83F2-4F98-9429-0131C239B382}" type="presParOf" srcId="{CE7D5630-C08C-427D-ADC9-A890B5B57738}" destId="{965E2AA6-FEBC-47C4-8DCA-AABB744EF699}" srcOrd="10" destOrd="0" presId="urn:microsoft.com/office/officeart/2005/8/layout/lProcess3"/>
    <dgm:cxn modelId="{53C021E0-A1B8-40E4-9C61-49DA273E36FE}" type="presParOf" srcId="{965E2AA6-FEBC-47C4-8DCA-AABB744EF699}" destId="{0B06415D-127D-4475-A462-5F47C0D9FF27}" srcOrd="0" destOrd="0" presId="urn:microsoft.com/office/officeart/2005/8/layout/lProcess3"/>
    <dgm:cxn modelId="{6265B115-F1ED-47C5-B263-8FD3EF81B732}" type="presParOf" srcId="{CE7D5630-C08C-427D-ADC9-A890B5B57738}" destId="{9305CBEC-CC21-4B6E-A1CA-FCB272F43E63}" srcOrd="11" destOrd="0" presId="urn:microsoft.com/office/officeart/2005/8/layout/lProcess3"/>
    <dgm:cxn modelId="{EC6FABC0-C3C6-4A98-B653-FBEDFEAEF322}" type="presParOf" srcId="{CE7D5630-C08C-427D-ADC9-A890B5B57738}" destId="{6E4C1EC7-0101-4BC8-B147-B7F2191FE33A}" srcOrd="12" destOrd="0" presId="urn:microsoft.com/office/officeart/2005/8/layout/lProcess3"/>
    <dgm:cxn modelId="{8DA4AFCD-BC21-473C-BEE3-147C44D5F361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Aerodynamics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85C5D6DC-3927-442E-ACB6-BD71198D5699}" type="pres">
      <dgm:prSet presAssocID="{D5A5F0C7-59DD-4B94-914C-009DDD4E8AF2}" presName="horFlow" presStyleCnt="0"/>
      <dgm:spPr/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</dgm:pt>
    <dgm:pt modelId="{42EEFF4D-2CA4-4172-92AB-FEC036C23CC7}" type="pres">
      <dgm:prSet presAssocID="{99C77BF3-5088-4BB3-9CE8-D9D9C8AE2743}" presName="horFlow" presStyleCnt="0"/>
      <dgm:spPr/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7F13BF77-B422-477A-885C-20972295DCD4}" type="presOf" srcId="{02EC333F-B322-485F-96A2-28D0DC5443F5}" destId="{3DE4257D-81F5-4A5F-836A-25A684DED71A}" srcOrd="0" destOrd="0" presId="urn:microsoft.com/office/officeart/2005/8/layout/lProcess3"/>
    <dgm:cxn modelId="{F2FE12B9-9329-477C-BD46-525AF0746214}" type="presOf" srcId="{99C77BF3-5088-4BB3-9CE8-D9D9C8AE2743}" destId="{6F97562E-2FEA-4116-9922-522A0E2FEEAA}" srcOrd="0" destOrd="0" presId="urn:microsoft.com/office/officeart/2005/8/layout/lProcess3"/>
    <dgm:cxn modelId="{A5DEA0F3-59D9-4E37-AB8B-0FE31A68C832}" type="presOf" srcId="{EA38FA98-FBC5-43BE-87DE-292D2BE56A28}" destId="{5F221B53-36DB-423C-9363-BEDB0B2596A4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1769BA1C-6E9D-46E7-810D-81FD982C0B9C}" type="presOf" srcId="{A737A17A-9DB1-4057-9F00-B281CF59D77E}" destId="{CE7D5630-C08C-427D-ADC9-A890B5B57738}" srcOrd="0" destOrd="0" presId="urn:microsoft.com/office/officeart/2005/8/layout/lProcess3"/>
    <dgm:cxn modelId="{843FD585-6864-41E2-86D0-F016EC9F6135}" type="presOf" srcId="{E7806DEA-9D22-4223-A17C-D83E7E311656}" destId="{F9F69C12-7EF7-4B87-BB1D-7F68E07DE2EF}" srcOrd="0" destOrd="0" presId="urn:microsoft.com/office/officeart/2005/8/layout/lProcess3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A890317C-0228-48C7-A3DD-FB11CD53A1C4}" type="presOf" srcId="{9F3503E8-79F9-407C-B493-2807E2BA3385}" destId="{0B06415D-127D-4475-A462-5F47C0D9FF27}" srcOrd="0" destOrd="0" presId="urn:microsoft.com/office/officeart/2005/8/layout/lProcess3"/>
    <dgm:cxn modelId="{3D0DB7E9-0C4A-4588-B46E-8EB6E240DDEB}" type="presOf" srcId="{D5A5F0C7-59DD-4B94-914C-009DDD4E8AF2}" destId="{7C60DA83-238B-4469-8C07-4DC0CD54ABDB}" srcOrd="0" destOrd="0" presId="urn:microsoft.com/office/officeart/2005/8/layout/lProcess3"/>
    <dgm:cxn modelId="{B06CAF76-1739-4AD1-AE99-4B1138282244}" srcId="{A737A17A-9DB1-4057-9F00-B281CF59D77E}" destId="{E7806DEA-9D22-4223-A17C-D83E7E311656}" srcOrd="2" destOrd="0" parTransId="{1BEAEB62-BF08-4FD2-A2A6-A1D1DCDEE7A0}" sibTransId="{DED3D02D-5E2E-49D7-9828-0407105940CC}"/>
    <dgm:cxn modelId="{7FF510C1-22F5-4A06-86D8-B5BBB1A7D0DF}" type="presOf" srcId="{A165A535-6DE1-425A-B80B-F0BC221E1077}" destId="{A03C9602-E2A0-4AA9-8CFC-3A342DD2D6C7}" srcOrd="0" destOrd="0" presId="urn:microsoft.com/office/officeart/2005/8/layout/lProcess3"/>
    <dgm:cxn modelId="{F92C2E24-99BE-4D94-A14E-2A9B79177F13}" type="presParOf" srcId="{CE7D5630-C08C-427D-ADC9-A890B5B57738}" destId="{37689816-E23E-4ED5-9725-9BF762AB1ED1}" srcOrd="0" destOrd="0" presId="urn:microsoft.com/office/officeart/2005/8/layout/lProcess3"/>
    <dgm:cxn modelId="{FE889635-64A4-4466-A554-88A63BFFCD0F}" type="presParOf" srcId="{37689816-E23E-4ED5-9725-9BF762AB1ED1}" destId="{A03C9602-E2A0-4AA9-8CFC-3A342DD2D6C7}" srcOrd="0" destOrd="0" presId="urn:microsoft.com/office/officeart/2005/8/layout/lProcess3"/>
    <dgm:cxn modelId="{2ECB407D-DDDB-4E6B-87DD-3C85C36B0FDB}" type="presParOf" srcId="{CE7D5630-C08C-427D-ADC9-A890B5B57738}" destId="{F9252A97-DDAD-4BED-A799-2EC7C048AC0F}" srcOrd="1" destOrd="0" presId="urn:microsoft.com/office/officeart/2005/8/layout/lProcess3"/>
    <dgm:cxn modelId="{34CE5E9A-A8E0-4684-90D9-310F36CFAAA8}" type="presParOf" srcId="{CE7D5630-C08C-427D-ADC9-A890B5B57738}" destId="{39521816-19C0-489F-BFD2-E73E75F240A7}" srcOrd="2" destOrd="0" presId="urn:microsoft.com/office/officeart/2005/8/layout/lProcess3"/>
    <dgm:cxn modelId="{414A55FC-F7AF-4606-AB02-E8A7B0A0DC87}" type="presParOf" srcId="{39521816-19C0-489F-BFD2-E73E75F240A7}" destId="{3DE4257D-81F5-4A5F-836A-25A684DED71A}" srcOrd="0" destOrd="0" presId="urn:microsoft.com/office/officeart/2005/8/layout/lProcess3"/>
    <dgm:cxn modelId="{74214032-3F76-4592-A718-AAA538047AB3}" type="presParOf" srcId="{CE7D5630-C08C-427D-ADC9-A890B5B57738}" destId="{819D0651-6F2F-4E9C-86F3-DC6412F8DDF3}" srcOrd="3" destOrd="0" presId="urn:microsoft.com/office/officeart/2005/8/layout/lProcess3"/>
    <dgm:cxn modelId="{AC765385-F95F-4322-8DEA-36407602EBF9}" type="presParOf" srcId="{CE7D5630-C08C-427D-ADC9-A890B5B57738}" destId="{5CE1D27E-987D-4A07-B269-A4B6FB835CC5}" srcOrd="4" destOrd="0" presId="urn:microsoft.com/office/officeart/2005/8/layout/lProcess3"/>
    <dgm:cxn modelId="{FFE71333-03C3-4E50-ADFB-AB20D5F2892C}" type="presParOf" srcId="{5CE1D27E-987D-4A07-B269-A4B6FB835CC5}" destId="{F9F69C12-7EF7-4B87-BB1D-7F68E07DE2EF}" srcOrd="0" destOrd="0" presId="urn:microsoft.com/office/officeart/2005/8/layout/lProcess3"/>
    <dgm:cxn modelId="{6A8C05EA-F059-4DD9-BC7A-0AF38B651185}" type="presParOf" srcId="{CE7D5630-C08C-427D-ADC9-A890B5B57738}" destId="{30661DBA-C473-4AA1-BBCD-606024E01885}" srcOrd="5" destOrd="0" presId="urn:microsoft.com/office/officeart/2005/8/layout/lProcess3"/>
    <dgm:cxn modelId="{2CADE4D7-471F-497E-A445-6F24B3B2CD88}" type="presParOf" srcId="{CE7D5630-C08C-427D-ADC9-A890B5B57738}" destId="{85C5D6DC-3927-442E-ACB6-BD71198D5699}" srcOrd="6" destOrd="0" presId="urn:microsoft.com/office/officeart/2005/8/layout/lProcess3"/>
    <dgm:cxn modelId="{CEADD02B-B380-4772-A9C2-46332D9053D7}" type="presParOf" srcId="{85C5D6DC-3927-442E-ACB6-BD71198D5699}" destId="{7C60DA83-238B-4469-8C07-4DC0CD54ABDB}" srcOrd="0" destOrd="0" presId="urn:microsoft.com/office/officeart/2005/8/layout/lProcess3"/>
    <dgm:cxn modelId="{F9D98901-4ACD-473B-BA41-D0DA2EFF7E81}" type="presParOf" srcId="{CE7D5630-C08C-427D-ADC9-A890B5B57738}" destId="{8FE980B6-255E-4D8B-BAE1-D0BBC0AA2FE5}" srcOrd="7" destOrd="0" presId="urn:microsoft.com/office/officeart/2005/8/layout/lProcess3"/>
    <dgm:cxn modelId="{7FE60D9E-75A9-43D3-AAAB-E88234666BC4}" type="presParOf" srcId="{CE7D5630-C08C-427D-ADC9-A890B5B57738}" destId="{42EEFF4D-2CA4-4172-92AB-FEC036C23CC7}" srcOrd="8" destOrd="0" presId="urn:microsoft.com/office/officeart/2005/8/layout/lProcess3"/>
    <dgm:cxn modelId="{3410D45C-C0E4-44DC-B875-2C4B5F65CD2B}" type="presParOf" srcId="{42EEFF4D-2CA4-4172-92AB-FEC036C23CC7}" destId="{6F97562E-2FEA-4116-9922-522A0E2FEEAA}" srcOrd="0" destOrd="0" presId="urn:microsoft.com/office/officeart/2005/8/layout/lProcess3"/>
    <dgm:cxn modelId="{8919BED6-25CC-4385-A271-7EB66004A6C0}" type="presParOf" srcId="{CE7D5630-C08C-427D-ADC9-A890B5B57738}" destId="{A3226DA5-7D0D-4DDD-B504-A07A406C0337}" srcOrd="9" destOrd="0" presId="urn:microsoft.com/office/officeart/2005/8/layout/lProcess3"/>
    <dgm:cxn modelId="{60575096-BCA5-4E00-85D9-292F2776BB20}" type="presParOf" srcId="{CE7D5630-C08C-427D-ADC9-A890B5B57738}" destId="{965E2AA6-FEBC-47C4-8DCA-AABB744EF699}" srcOrd="10" destOrd="0" presId="urn:microsoft.com/office/officeart/2005/8/layout/lProcess3"/>
    <dgm:cxn modelId="{9934EF6E-5110-4B64-9DFC-B7182ECD355A}" type="presParOf" srcId="{965E2AA6-FEBC-47C4-8DCA-AABB744EF699}" destId="{0B06415D-127D-4475-A462-5F47C0D9FF27}" srcOrd="0" destOrd="0" presId="urn:microsoft.com/office/officeart/2005/8/layout/lProcess3"/>
    <dgm:cxn modelId="{170FAC48-CBE7-4652-AE8A-59D9D7396170}" type="presParOf" srcId="{CE7D5630-C08C-427D-ADC9-A890B5B57738}" destId="{9305CBEC-CC21-4B6E-A1CA-FCB272F43E63}" srcOrd="11" destOrd="0" presId="urn:microsoft.com/office/officeart/2005/8/layout/lProcess3"/>
    <dgm:cxn modelId="{72C64B78-B6FD-428E-A141-866B1551CA5D}" type="presParOf" srcId="{CE7D5630-C08C-427D-ADC9-A890B5B57738}" destId="{6E4C1EC7-0101-4BC8-B147-B7F2191FE33A}" srcOrd="12" destOrd="0" presId="urn:microsoft.com/office/officeart/2005/8/layout/lProcess3"/>
    <dgm:cxn modelId="{51470934-8589-4BBE-ACB3-5C700BCD25CB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Aerodynamics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85C5D6DC-3927-442E-ACB6-BD71198D5699}" type="pres">
      <dgm:prSet presAssocID="{D5A5F0C7-59DD-4B94-914C-009DDD4E8AF2}" presName="horFlow" presStyleCnt="0"/>
      <dgm:spPr/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</dgm:pt>
    <dgm:pt modelId="{42EEFF4D-2CA4-4172-92AB-FEC036C23CC7}" type="pres">
      <dgm:prSet presAssocID="{99C77BF3-5088-4BB3-9CE8-D9D9C8AE2743}" presName="horFlow" presStyleCnt="0"/>
      <dgm:spPr/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F511501F-4E87-416A-9461-23B8FC2E7325}" type="presOf" srcId="{99C77BF3-5088-4BB3-9CE8-D9D9C8AE2743}" destId="{6F97562E-2FEA-4116-9922-522A0E2FEEAA}" srcOrd="0" destOrd="0" presId="urn:microsoft.com/office/officeart/2005/8/layout/lProcess3"/>
    <dgm:cxn modelId="{BACA2038-5CAC-4442-AD2E-A68B43D0DAE1}" type="presOf" srcId="{EA38FA98-FBC5-43BE-87DE-292D2BE56A28}" destId="{5F221B53-36DB-423C-9363-BEDB0B2596A4}" srcOrd="0" destOrd="0" presId="urn:microsoft.com/office/officeart/2005/8/layout/lProcess3"/>
    <dgm:cxn modelId="{6E60B1D1-49E0-4A1D-8C4E-117DA8C95C0E}" type="presOf" srcId="{E7806DEA-9D22-4223-A17C-D83E7E311656}" destId="{F9F69C12-7EF7-4B87-BB1D-7F68E07DE2EF}" srcOrd="0" destOrd="0" presId="urn:microsoft.com/office/officeart/2005/8/layout/lProcess3"/>
    <dgm:cxn modelId="{9B131B97-F15E-45DC-9E6B-5026C6B426D1}" type="presOf" srcId="{9F3503E8-79F9-407C-B493-2807E2BA3385}" destId="{0B06415D-127D-4475-A462-5F47C0D9FF27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C34C99A0-D872-4ADB-BDAD-295F881E2AF7}" type="presOf" srcId="{A165A535-6DE1-425A-B80B-F0BC221E1077}" destId="{A03C9602-E2A0-4AA9-8CFC-3A342DD2D6C7}" srcOrd="0" destOrd="0" presId="urn:microsoft.com/office/officeart/2005/8/layout/lProcess3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308EFED6-894B-4F2F-B182-1086AC4969B2}" type="presOf" srcId="{D5A5F0C7-59DD-4B94-914C-009DDD4E8AF2}" destId="{7C60DA83-238B-4469-8C07-4DC0CD54ABDB}" srcOrd="0" destOrd="0" presId="urn:microsoft.com/office/officeart/2005/8/layout/lProcess3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7DD440AD-745B-42F4-B21C-BA82A54F290B}" type="presOf" srcId="{A737A17A-9DB1-4057-9F00-B281CF59D77E}" destId="{CE7D5630-C08C-427D-ADC9-A890B5B57738}" srcOrd="0" destOrd="0" presId="urn:microsoft.com/office/officeart/2005/8/layout/lProcess3"/>
    <dgm:cxn modelId="{FEB8EFDC-3654-4612-BA02-EAB27B88E609}" type="presOf" srcId="{02EC333F-B322-485F-96A2-28D0DC5443F5}" destId="{3DE4257D-81F5-4A5F-836A-25A684DED71A}" srcOrd="0" destOrd="0" presId="urn:microsoft.com/office/officeart/2005/8/layout/lProcess3"/>
    <dgm:cxn modelId="{B06CAF76-1739-4AD1-AE99-4B1138282244}" srcId="{A737A17A-9DB1-4057-9F00-B281CF59D77E}" destId="{E7806DEA-9D22-4223-A17C-D83E7E311656}" srcOrd="2" destOrd="0" parTransId="{1BEAEB62-BF08-4FD2-A2A6-A1D1DCDEE7A0}" sibTransId="{DED3D02D-5E2E-49D7-9828-0407105940CC}"/>
    <dgm:cxn modelId="{C12F0CB6-7118-41C2-91BA-904E037C5132}" type="presParOf" srcId="{CE7D5630-C08C-427D-ADC9-A890B5B57738}" destId="{37689816-E23E-4ED5-9725-9BF762AB1ED1}" srcOrd="0" destOrd="0" presId="urn:microsoft.com/office/officeart/2005/8/layout/lProcess3"/>
    <dgm:cxn modelId="{61F3BD1A-AB0E-4DAC-B99E-EA3A257396D6}" type="presParOf" srcId="{37689816-E23E-4ED5-9725-9BF762AB1ED1}" destId="{A03C9602-E2A0-4AA9-8CFC-3A342DD2D6C7}" srcOrd="0" destOrd="0" presId="urn:microsoft.com/office/officeart/2005/8/layout/lProcess3"/>
    <dgm:cxn modelId="{83DF94E6-F87D-4AE1-A57A-1FF785940F06}" type="presParOf" srcId="{CE7D5630-C08C-427D-ADC9-A890B5B57738}" destId="{F9252A97-DDAD-4BED-A799-2EC7C048AC0F}" srcOrd="1" destOrd="0" presId="urn:microsoft.com/office/officeart/2005/8/layout/lProcess3"/>
    <dgm:cxn modelId="{CA6FEB78-550E-49E3-9C26-6B07A8D8C505}" type="presParOf" srcId="{CE7D5630-C08C-427D-ADC9-A890B5B57738}" destId="{39521816-19C0-489F-BFD2-E73E75F240A7}" srcOrd="2" destOrd="0" presId="urn:microsoft.com/office/officeart/2005/8/layout/lProcess3"/>
    <dgm:cxn modelId="{8621BB73-9E41-4933-BD23-6DB4EE86A60B}" type="presParOf" srcId="{39521816-19C0-489F-BFD2-E73E75F240A7}" destId="{3DE4257D-81F5-4A5F-836A-25A684DED71A}" srcOrd="0" destOrd="0" presId="urn:microsoft.com/office/officeart/2005/8/layout/lProcess3"/>
    <dgm:cxn modelId="{269B4437-4D55-42CA-A9FD-3C1864AB974D}" type="presParOf" srcId="{CE7D5630-C08C-427D-ADC9-A890B5B57738}" destId="{819D0651-6F2F-4E9C-86F3-DC6412F8DDF3}" srcOrd="3" destOrd="0" presId="urn:microsoft.com/office/officeart/2005/8/layout/lProcess3"/>
    <dgm:cxn modelId="{CE9177BE-DCF1-49B1-9F07-12C2807B0828}" type="presParOf" srcId="{CE7D5630-C08C-427D-ADC9-A890B5B57738}" destId="{5CE1D27E-987D-4A07-B269-A4B6FB835CC5}" srcOrd="4" destOrd="0" presId="urn:microsoft.com/office/officeart/2005/8/layout/lProcess3"/>
    <dgm:cxn modelId="{6D4FFFB1-F234-4BCC-BC6B-E5695BC1BFA4}" type="presParOf" srcId="{5CE1D27E-987D-4A07-B269-A4B6FB835CC5}" destId="{F9F69C12-7EF7-4B87-BB1D-7F68E07DE2EF}" srcOrd="0" destOrd="0" presId="urn:microsoft.com/office/officeart/2005/8/layout/lProcess3"/>
    <dgm:cxn modelId="{EB9720FC-4D48-4FB0-B6EB-F4302707285F}" type="presParOf" srcId="{CE7D5630-C08C-427D-ADC9-A890B5B57738}" destId="{30661DBA-C473-4AA1-BBCD-606024E01885}" srcOrd="5" destOrd="0" presId="urn:microsoft.com/office/officeart/2005/8/layout/lProcess3"/>
    <dgm:cxn modelId="{228E52EB-E539-499F-B33C-DEF938EB1B84}" type="presParOf" srcId="{CE7D5630-C08C-427D-ADC9-A890B5B57738}" destId="{85C5D6DC-3927-442E-ACB6-BD71198D5699}" srcOrd="6" destOrd="0" presId="urn:microsoft.com/office/officeart/2005/8/layout/lProcess3"/>
    <dgm:cxn modelId="{0BEA050D-D0CE-4A5E-835E-30F179B5F582}" type="presParOf" srcId="{85C5D6DC-3927-442E-ACB6-BD71198D5699}" destId="{7C60DA83-238B-4469-8C07-4DC0CD54ABDB}" srcOrd="0" destOrd="0" presId="urn:microsoft.com/office/officeart/2005/8/layout/lProcess3"/>
    <dgm:cxn modelId="{9F899E0B-2FDA-48E6-8F77-F1C833E6F907}" type="presParOf" srcId="{CE7D5630-C08C-427D-ADC9-A890B5B57738}" destId="{8FE980B6-255E-4D8B-BAE1-D0BBC0AA2FE5}" srcOrd="7" destOrd="0" presId="urn:microsoft.com/office/officeart/2005/8/layout/lProcess3"/>
    <dgm:cxn modelId="{7BDBD3C8-E026-4D80-B267-20B1DC88183B}" type="presParOf" srcId="{CE7D5630-C08C-427D-ADC9-A890B5B57738}" destId="{42EEFF4D-2CA4-4172-92AB-FEC036C23CC7}" srcOrd="8" destOrd="0" presId="urn:microsoft.com/office/officeart/2005/8/layout/lProcess3"/>
    <dgm:cxn modelId="{2235547F-F561-41D7-B123-9D4C5650EBD6}" type="presParOf" srcId="{42EEFF4D-2CA4-4172-92AB-FEC036C23CC7}" destId="{6F97562E-2FEA-4116-9922-522A0E2FEEAA}" srcOrd="0" destOrd="0" presId="urn:microsoft.com/office/officeart/2005/8/layout/lProcess3"/>
    <dgm:cxn modelId="{F08E2BA4-2B48-42FF-8239-36C310C51F54}" type="presParOf" srcId="{CE7D5630-C08C-427D-ADC9-A890B5B57738}" destId="{A3226DA5-7D0D-4DDD-B504-A07A406C0337}" srcOrd="9" destOrd="0" presId="urn:microsoft.com/office/officeart/2005/8/layout/lProcess3"/>
    <dgm:cxn modelId="{8E2FD3A8-A4DE-46B3-AAB7-EF54BAAE2054}" type="presParOf" srcId="{CE7D5630-C08C-427D-ADC9-A890B5B57738}" destId="{965E2AA6-FEBC-47C4-8DCA-AABB744EF699}" srcOrd="10" destOrd="0" presId="urn:microsoft.com/office/officeart/2005/8/layout/lProcess3"/>
    <dgm:cxn modelId="{19597907-AFEA-4413-8175-915FEE6A248C}" type="presParOf" srcId="{965E2AA6-FEBC-47C4-8DCA-AABB744EF699}" destId="{0B06415D-127D-4475-A462-5F47C0D9FF27}" srcOrd="0" destOrd="0" presId="urn:microsoft.com/office/officeart/2005/8/layout/lProcess3"/>
    <dgm:cxn modelId="{1BED403E-1DC6-42C1-A7F1-6CB27CA5B9B0}" type="presParOf" srcId="{CE7D5630-C08C-427D-ADC9-A890B5B57738}" destId="{9305CBEC-CC21-4B6E-A1CA-FCB272F43E63}" srcOrd="11" destOrd="0" presId="urn:microsoft.com/office/officeart/2005/8/layout/lProcess3"/>
    <dgm:cxn modelId="{F925996B-2775-4A81-9B75-BC7B33A74393}" type="presParOf" srcId="{CE7D5630-C08C-427D-ADC9-A890B5B57738}" destId="{6E4C1EC7-0101-4BC8-B147-B7F2191FE33A}" srcOrd="12" destOrd="0" presId="urn:microsoft.com/office/officeart/2005/8/layout/lProcess3"/>
    <dgm:cxn modelId="{10129F90-4E70-496D-8978-2C4BF2D983BD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A737A17A-9DB1-4057-9F00-B281CF59D77E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A165A535-6DE1-425A-B80B-F0BC221E1077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Introduct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C229026E-5ED3-46C3-9A93-E610D6EDF961}" type="par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43123C19-C58D-4CC3-AEB1-19A224CBFA77}" type="sibTrans" cxnId="{6A493CAC-B6A2-4507-A73C-F861D6174CD6}">
      <dgm:prSet/>
      <dgm:spPr/>
      <dgm:t>
        <a:bodyPr/>
        <a:lstStyle/>
        <a:p>
          <a:pPr latinLnBrk="1"/>
          <a:endParaRPr lang="ko-KR" altLang="en-US"/>
        </a:p>
      </dgm:t>
    </dgm:pt>
    <dgm:pt modelId="{E7806DEA-9D22-4223-A17C-D83E7E311656}">
      <dgm:prSet phldrT="[텍스트]" custT="1"/>
      <dgm:spPr>
        <a:solidFill>
          <a:schemeClr val="accent1"/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bg1"/>
              </a:solidFill>
            </a:rPr>
            <a:t>Aerodynamics</a:t>
          </a:r>
          <a:endParaRPr lang="ko-KR" altLang="en-US" sz="1200" b="1" dirty="0">
            <a:solidFill>
              <a:schemeClr val="bg1"/>
            </a:solidFill>
          </a:endParaRPr>
        </a:p>
      </dgm:t>
    </dgm:pt>
    <dgm:pt modelId="{1BEAEB62-BF08-4FD2-A2A6-A1D1DCDEE7A0}" type="par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ED3D02D-5E2E-49D7-9828-0407105940CC}" type="sibTrans" cxnId="{B06CAF76-1739-4AD1-AE99-4B1138282244}">
      <dgm:prSet/>
      <dgm:spPr/>
      <dgm:t>
        <a:bodyPr/>
        <a:lstStyle/>
        <a:p>
          <a:pPr latinLnBrk="1"/>
          <a:endParaRPr lang="ko-KR" altLang="en-US"/>
        </a:p>
      </dgm:t>
    </dgm:pt>
    <dgm:pt modelId="{D5A5F0C7-59DD-4B94-914C-009DDD4E8AF2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 lIns="0"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Propulsion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883FE91-37E0-467F-9857-5D87A45B0E80}" type="par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C27E0ECE-0075-431B-BAD5-958EEED8CCCD}" type="sibTrans" cxnId="{BBB5B958-F48B-4D4A-87EB-C04B9604354E}">
      <dgm:prSet/>
      <dgm:spPr/>
      <dgm:t>
        <a:bodyPr/>
        <a:lstStyle/>
        <a:p>
          <a:pPr latinLnBrk="1"/>
          <a:endParaRPr lang="ko-KR" altLang="en-US"/>
        </a:p>
      </dgm:t>
    </dgm:pt>
    <dgm:pt modelId="{99C77BF3-5088-4BB3-9CE8-D9D9C8AE2743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tructur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1FEB5CAF-A0E9-4EE3-B2AA-962AE30F939F}" type="par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176DCF38-8C8C-4C81-A953-0A1AE46EAAF1}" type="sibTrans" cxnId="{D581463B-A5B6-45EA-AA86-4F9455A37717}">
      <dgm:prSet/>
      <dgm:spPr/>
      <dgm:t>
        <a:bodyPr/>
        <a:lstStyle/>
        <a:p>
          <a:pPr latinLnBrk="1"/>
          <a:endParaRPr lang="ko-KR" altLang="en-US"/>
        </a:p>
      </dgm:t>
    </dgm:pt>
    <dgm:pt modelId="{9F3503E8-79F9-407C-B493-2807E2BA338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Control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A9CD8532-3B80-42F1-92EC-FA39B4E0F1EA}" type="par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60FB81A8-BA1C-4897-B83B-9313B08D78BB}" type="sibTrans" cxnId="{55ADF392-A2DB-4027-9379-4879945BFD22}">
      <dgm:prSet/>
      <dgm:spPr/>
      <dgm:t>
        <a:bodyPr/>
        <a:lstStyle/>
        <a:p>
          <a:pPr latinLnBrk="1"/>
          <a:endParaRPr lang="ko-KR" altLang="en-US"/>
        </a:p>
      </dgm:t>
    </dgm:pt>
    <dgm:pt modelId="{EA38FA98-FBC5-43BE-87DE-292D2BE56A28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Schedule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52170D36-EF51-460F-BB7B-8B8F4C6693B2}" type="par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92A4CAC2-12E5-40D4-AAD0-70FFAB2D49CE}" type="sibTrans" cxnId="{8F503F6D-E513-4124-B2A3-457DD6B93191}">
      <dgm:prSet/>
      <dgm:spPr/>
      <dgm:t>
        <a:bodyPr/>
        <a:lstStyle/>
        <a:p>
          <a:pPr latinLnBrk="1"/>
          <a:endParaRPr lang="ko-KR" altLang="en-US"/>
        </a:p>
      </dgm:t>
    </dgm:pt>
    <dgm:pt modelId="{02EC333F-B322-485F-96A2-28D0DC5443F5}">
      <dgm:prSet phldrT="[텍스트]" custT="1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pPr latinLnBrk="1"/>
          <a:r>
            <a:rPr lang="en-US" altLang="ko-KR" sz="1200" b="1" dirty="0" smtClean="0">
              <a:solidFill>
                <a:schemeClr val="accent1"/>
              </a:solidFill>
            </a:rPr>
            <a:t>Requirements</a:t>
          </a:r>
          <a:endParaRPr lang="ko-KR" altLang="en-US" sz="1200" b="1" dirty="0">
            <a:solidFill>
              <a:schemeClr val="accent1"/>
            </a:solidFill>
          </a:endParaRPr>
        </a:p>
      </dgm:t>
    </dgm:pt>
    <dgm:pt modelId="{B6C8FAA8-A3ED-47F9-BA04-C55ADFBEAE35}" type="par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4D257719-96D2-43F4-89A0-BD9322436949}" type="sibTrans" cxnId="{7019651B-24A1-4FD4-AEC1-DF02072D8D73}">
      <dgm:prSet/>
      <dgm:spPr/>
      <dgm:t>
        <a:bodyPr/>
        <a:lstStyle/>
        <a:p>
          <a:pPr latinLnBrk="1"/>
          <a:endParaRPr lang="ko-KR" altLang="en-US"/>
        </a:p>
      </dgm:t>
    </dgm:pt>
    <dgm:pt modelId="{CE7D5630-C08C-427D-ADC9-A890B5B57738}" type="pres">
      <dgm:prSet presAssocID="{A737A17A-9DB1-4057-9F00-B281CF59D77E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37689816-E23E-4ED5-9725-9BF762AB1ED1}" type="pres">
      <dgm:prSet presAssocID="{A165A535-6DE1-425A-B80B-F0BC221E1077}" presName="horFlow" presStyleCnt="0"/>
      <dgm:spPr/>
    </dgm:pt>
    <dgm:pt modelId="{A03C9602-E2A0-4AA9-8CFC-3A342DD2D6C7}" type="pres">
      <dgm:prSet presAssocID="{A165A535-6DE1-425A-B80B-F0BC221E1077}" presName="bigChev" presStyleLbl="node1" presStyleIdx="0" presStyleCnt="7" custLinFactNeighborX="-52" custLinFactNeighborY="2709"/>
      <dgm:spPr/>
      <dgm:t>
        <a:bodyPr/>
        <a:lstStyle/>
        <a:p>
          <a:pPr latinLnBrk="1"/>
          <a:endParaRPr lang="ko-KR" altLang="en-US"/>
        </a:p>
      </dgm:t>
    </dgm:pt>
    <dgm:pt modelId="{F9252A97-DDAD-4BED-A799-2EC7C048AC0F}" type="pres">
      <dgm:prSet presAssocID="{A165A535-6DE1-425A-B80B-F0BC221E1077}" presName="vSp" presStyleCnt="0"/>
      <dgm:spPr/>
    </dgm:pt>
    <dgm:pt modelId="{39521816-19C0-489F-BFD2-E73E75F240A7}" type="pres">
      <dgm:prSet presAssocID="{02EC333F-B322-485F-96A2-28D0DC5443F5}" presName="horFlow" presStyleCnt="0"/>
      <dgm:spPr/>
    </dgm:pt>
    <dgm:pt modelId="{3DE4257D-81F5-4A5F-836A-25A684DED71A}" type="pres">
      <dgm:prSet presAssocID="{02EC333F-B322-485F-96A2-28D0DC5443F5}" presName="bigChev" presStyleLbl="node1" presStyleIdx="1" presStyleCnt="7"/>
      <dgm:spPr/>
      <dgm:t>
        <a:bodyPr/>
        <a:lstStyle/>
        <a:p>
          <a:pPr latinLnBrk="1"/>
          <a:endParaRPr lang="ko-KR" altLang="en-US"/>
        </a:p>
      </dgm:t>
    </dgm:pt>
    <dgm:pt modelId="{819D0651-6F2F-4E9C-86F3-DC6412F8DDF3}" type="pres">
      <dgm:prSet presAssocID="{02EC333F-B322-485F-96A2-28D0DC5443F5}" presName="vSp" presStyleCnt="0"/>
      <dgm:spPr/>
    </dgm:pt>
    <dgm:pt modelId="{5CE1D27E-987D-4A07-B269-A4B6FB835CC5}" type="pres">
      <dgm:prSet presAssocID="{E7806DEA-9D22-4223-A17C-D83E7E311656}" presName="horFlow" presStyleCnt="0"/>
      <dgm:spPr/>
    </dgm:pt>
    <dgm:pt modelId="{F9F69C12-7EF7-4B87-BB1D-7F68E07DE2EF}" type="pres">
      <dgm:prSet presAssocID="{E7806DEA-9D22-4223-A17C-D83E7E311656}" presName="bigChev" presStyleLbl="node1" presStyleIdx="2" presStyleCnt="7"/>
      <dgm:spPr/>
      <dgm:t>
        <a:bodyPr/>
        <a:lstStyle/>
        <a:p>
          <a:pPr latinLnBrk="1"/>
          <a:endParaRPr lang="ko-KR" altLang="en-US"/>
        </a:p>
      </dgm:t>
    </dgm:pt>
    <dgm:pt modelId="{30661DBA-C473-4AA1-BBCD-606024E01885}" type="pres">
      <dgm:prSet presAssocID="{E7806DEA-9D22-4223-A17C-D83E7E311656}" presName="vSp" presStyleCnt="0"/>
      <dgm:spPr/>
    </dgm:pt>
    <dgm:pt modelId="{85C5D6DC-3927-442E-ACB6-BD71198D5699}" type="pres">
      <dgm:prSet presAssocID="{D5A5F0C7-59DD-4B94-914C-009DDD4E8AF2}" presName="horFlow" presStyleCnt="0"/>
      <dgm:spPr/>
    </dgm:pt>
    <dgm:pt modelId="{7C60DA83-238B-4469-8C07-4DC0CD54ABDB}" type="pres">
      <dgm:prSet presAssocID="{D5A5F0C7-59DD-4B94-914C-009DDD4E8AF2}" presName="bigChev" presStyleLbl="node1" presStyleIdx="3" presStyleCnt="7"/>
      <dgm:spPr/>
      <dgm:t>
        <a:bodyPr/>
        <a:lstStyle/>
        <a:p>
          <a:pPr latinLnBrk="1"/>
          <a:endParaRPr lang="ko-KR" altLang="en-US"/>
        </a:p>
      </dgm:t>
    </dgm:pt>
    <dgm:pt modelId="{8FE980B6-255E-4D8B-BAE1-D0BBC0AA2FE5}" type="pres">
      <dgm:prSet presAssocID="{D5A5F0C7-59DD-4B94-914C-009DDD4E8AF2}" presName="vSp" presStyleCnt="0"/>
      <dgm:spPr/>
    </dgm:pt>
    <dgm:pt modelId="{42EEFF4D-2CA4-4172-92AB-FEC036C23CC7}" type="pres">
      <dgm:prSet presAssocID="{99C77BF3-5088-4BB3-9CE8-D9D9C8AE2743}" presName="horFlow" presStyleCnt="0"/>
      <dgm:spPr/>
    </dgm:pt>
    <dgm:pt modelId="{6F97562E-2FEA-4116-9922-522A0E2FEEAA}" type="pres">
      <dgm:prSet presAssocID="{99C77BF3-5088-4BB3-9CE8-D9D9C8AE2743}" presName="bigChev" presStyleLbl="node1" presStyleIdx="4" presStyleCnt="7"/>
      <dgm:spPr/>
      <dgm:t>
        <a:bodyPr/>
        <a:lstStyle/>
        <a:p>
          <a:pPr latinLnBrk="1"/>
          <a:endParaRPr lang="ko-KR" altLang="en-US"/>
        </a:p>
      </dgm:t>
    </dgm:pt>
    <dgm:pt modelId="{A3226DA5-7D0D-4DDD-B504-A07A406C0337}" type="pres">
      <dgm:prSet presAssocID="{99C77BF3-5088-4BB3-9CE8-D9D9C8AE2743}" presName="vSp" presStyleCnt="0"/>
      <dgm:spPr/>
    </dgm:pt>
    <dgm:pt modelId="{965E2AA6-FEBC-47C4-8DCA-AABB744EF699}" type="pres">
      <dgm:prSet presAssocID="{9F3503E8-79F9-407C-B493-2807E2BA3385}" presName="horFlow" presStyleCnt="0"/>
      <dgm:spPr/>
    </dgm:pt>
    <dgm:pt modelId="{0B06415D-127D-4475-A462-5F47C0D9FF27}" type="pres">
      <dgm:prSet presAssocID="{9F3503E8-79F9-407C-B493-2807E2BA3385}" presName="bigChev" presStyleLbl="node1" presStyleIdx="5" presStyleCnt="7"/>
      <dgm:spPr/>
      <dgm:t>
        <a:bodyPr/>
        <a:lstStyle/>
        <a:p>
          <a:pPr latinLnBrk="1"/>
          <a:endParaRPr lang="ko-KR" altLang="en-US"/>
        </a:p>
      </dgm:t>
    </dgm:pt>
    <dgm:pt modelId="{9305CBEC-CC21-4B6E-A1CA-FCB272F43E63}" type="pres">
      <dgm:prSet presAssocID="{9F3503E8-79F9-407C-B493-2807E2BA3385}" presName="vSp" presStyleCnt="0"/>
      <dgm:spPr/>
    </dgm:pt>
    <dgm:pt modelId="{6E4C1EC7-0101-4BC8-B147-B7F2191FE33A}" type="pres">
      <dgm:prSet presAssocID="{EA38FA98-FBC5-43BE-87DE-292D2BE56A28}" presName="horFlow" presStyleCnt="0"/>
      <dgm:spPr/>
    </dgm:pt>
    <dgm:pt modelId="{5F221B53-36DB-423C-9363-BEDB0B2596A4}" type="pres">
      <dgm:prSet presAssocID="{EA38FA98-FBC5-43BE-87DE-292D2BE56A28}" presName="bigChev" presStyleLbl="node1" presStyleIdx="6" presStyleCnt="7"/>
      <dgm:spPr/>
      <dgm:t>
        <a:bodyPr/>
        <a:lstStyle/>
        <a:p>
          <a:pPr latinLnBrk="1"/>
          <a:endParaRPr lang="ko-KR" altLang="en-US"/>
        </a:p>
      </dgm:t>
    </dgm:pt>
  </dgm:ptLst>
  <dgm:cxnLst>
    <dgm:cxn modelId="{B9764B58-CF86-4277-B16D-80A0296C7A85}" type="presOf" srcId="{E7806DEA-9D22-4223-A17C-D83E7E311656}" destId="{F9F69C12-7EF7-4B87-BB1D-7F68E07DE2EF}" srcOrd="0" destOrd="0" presId="urn:microsoft.com/office/officeart/2005/8/layout/lProcess3"/>
    <dgm:cxn modelId="{8ECAF661-7710-4F34-8B47-D0C5F09FE727}" type="presOf" srcId="{99C77BF3-5088-4BB3-9CE8-D9D9C8AE2743}" destId="{6F97562E-2FEA-4116-9922-522A0E2FEEAA}" srcOrd="0" destOrd="0" presId="urn:microsoft.com/office/officeart/2005/8/layout/lProcess3"/>
    <dgm:cxn modelId="{0A8AF9A5-85D5-4376-9AF9-082442A0A845}" type="presOf" srcId="{02EC333F-B322-485F-96A2-28D0DC5443F5}" destId="{3DE4257D-81F5-4A5F-836A-25A684DED71A}" srcOrd="0" destOrd="0" presId="urn:microsoft.com/office/officeart/2005/8/layout/lProcess3"/>
    <dgm:cxn modelId="{6A493CAC-B6A2-4507-A73C-F861D6174CD6}" srcId="{A737A17A-9DB1-4057-9F00-B281CF59D77E}" destId="{A165A535-6DE1-425A-B80B-F0BC221E1077}" srcOrd="0" destOrd="0" parTransId="{C229026E-5ED3-46C3-9A93-E610D6EDF961}" sibTransId="{43123C19-C58D-4CC3-AEB1-19A224CBFA77}"/>
    <dgm:cxn modelId="{F40FF6A1-838C-4470-B60F-BE1BCA9A145B}" type="presOf" srcId="{A737A17A-9DB1-4057-9F00-B281CF59D77E}" destId="{CE7D5630-C08C-427D-ADC9-A890B5B57738}" srcOrd="0" destOrd="0" presId="urn:microsoft.com/office/officeart/2005/8/layout/lProcess3"/>
    <dgm:cxn modelId="{55ADF392-A2DB-4027-9379-4879945BFD22}" srcId="{A737A17A-9DB1-4057-9F00-B281CF59D77E}" destId="{9F3503E8-79F9-407C-B493-2807E2BA3385}" srcOrd="5" destOrd="0" parTransId="{A9CD8532-3B80-42F1-92EC-FA39B4E0F1EA}" sibTransId="{60FB81A8-BA1C-4897-B83B-9313B08D78BB}"/>
    <dgm:cxn modelId="{7019651B-24A1-4FD4-AEC1-DF02072D8D73}" srcId="{A737A17A-9DB1-4057-9F00-B281CF59D77E}" destId="{02EC333F-B322-485F-96A2-28D0DC5443F5}" srcOrd="1" destOrd="0" parTransId="{B6C8FAA8-A3ED-47F9-BA04-C55ADFBEAE35}" sibTransId="{4D257719-96D2-43F4-89A0-BD9322436949}"/>
    <dgm:cxn modelId="{8F503F6D-E513-4124-B2A3-457DD6B93191}" srcId="{A737A17A-9DB1-4057-9F00-B281CF59D77E}" destId="{EA38FA98-FBC5-43BE-87DE-292D2BE56A28}" srcOrd="6" destOrd="0" parTransId="{52170D36-EF51-460F-BB7B-8B8F4C6693B2}" sibTransId="{92A4CAC2-12E5-40D4-AAD0-70FFAB2D49CE}"/>
    <dgm:cxn modelId="{94C56692-DABE-452B-8160-01FDAF0F8BB5}" type="presOf" srcId="{D5A5F0C7-59DD-4B94-914C-009DDD4E8AF2}" destId="{7C60DA83-238B-4469-8C07-4DC0CD54ABDB}" srcOrd="0" destOrd="0" presId="urn:microsoft.com/office/officeart/2005/8/layout/lProcess3"/>
    <dgm:cxn modelId="{D581463B-A5B6-45EA-AA86-4F9455A37717}" srcId="{A737A17A-9DB1-4057-9F00-B281CF59D77E}" destId="{99C77BF3-5088-4BB3-9CE8-D9D9C8AE2743}" srcOrd="4" destOrd="0" parTransId="{1FEB5CAF-A0E9-4EE3-B2AA-962AE30F939F}" sibTransId="{176DCF38-8C8C-4C81-A953-0A1AE46EAAF1}"/>
    <dgm:cxn modelId="{BBB5B958-F48B-4D4A-87EB-C04B9604354E}" srcId="{A737A17A-9DB1-4057-9F00-B281CF59D77E}" destId="{D5A5F0C7-59DD-4B94-914C-009DDD4E8AF2}" srcOrd="3" destOrd="0" parTransId="{5883FE91-37E0-467F-9857-5D87A45B0E80}" sibTransId="{C27E0ECE-0075-431B-BAD5-958EEED8CCCD}"/>
    <dgm:cxn modelId="{6676467C-04A5-4B8A-865A-9D40468BACE0}" type="presOf" srcId="{9F3503E8-79F9-407C-B493-2807E2BA3385}" destId="{0B06415D-127D-4475-A462-5F47C0D9FF27}" srcOrd="0" destOrd="0" presId="urn:microsoft.com/office/officeart/2005/8/layout/lProcess3"/>
    <dgm:cxn modelId="{15958072-EFE1-4EAA-A9F3-2E38B91BE339}" type="presOf" srcId="{EA38FA98-FBC5-43BE-87DE-292D2BE56A28}" destId="{5F221B53-36DB-423C-9363-BEDB0B2596A4}" srcOrd="0" destOrd="0" presId="urn:microsoft.com/office/officeart/2005/8/layout/lProcess3"/>
    <dgm:cxn modelId="{0D0DCD71-5A2B-4441-9168-3C596AA03393}" type="presOf" srcId="{A165A535-6DE1-425A-B80B-F0BC221E1077}" destId="{A03C9602-E2A0-4AA9-8CFC-3A342DD2D6C7}" srcOrd="0" destOrd="0" presId="urn:microsoft.com/office/officeart/2005/8/layout/lProcess3"/>
    <dgm:cxn modelId="{B06CAF76-1739-4AD1-AE99-4B1138282244}" srcId="{A737A17A-9DB1-4057-9F00-B281CF59D77E}" destId="{E7806DEA-9D22-4223-A17C-D83E7E311656}" srcOrd="2" destOrd="0" parTransId="{1BEAEB62-BF08-4FD2-A2A6-A1D1DCDEE7A0}" sibTransId="{DED3D02D-5E2E-49D7-9828-0407105940CC}"/>
    <dgm:cxn modelId="{751F51AB-3C20-494C-9B22-FAEB769612C5}" type="presParOf" srcId="{CE7D5630-C08C-427D-ADC9-A890B5B57738}" destId="{37689816-E23E-4ED5-9725-9BF762AB1ED1}" srcOrd="0" destOrd="0" presId="urn:microsoft.com/office/officeart/2005/8/layout/lProcess3"/>
    <dgm:cxn modelId="{B3845F80-0589-46E2-9918-8607133372FB}" type="presParOf" srcId="{37689816-E23E-4ED5-9725-9BF762AB1ED1}" destId="{A03C9602-E2A0-4AA9-8CFC-3A342DD2D6C7}" srcOrd="0" destOrd="0" presId="urn:microsoft.com/office/officeart/2005/8/layout/lProcess3"/>
    <dgm:cxn modelId="{78B5AB2C-6D72-45F9-81E4-A616A0294D13}" type="presParOf" srcId="{CE7D5630-C08C-427D-ADC9-A890B5B57738}" destId="{F9252A97-DDAD-4BED-A799-2EC7C048AC0F}" srcOrd="1" destOrd="0" presId="urn:microsoft.com/office/officeart/2005/8/layout/lProcess3"/>
    <dgm:cxn modelId="{2B4C9975-A451-4A02-8F71-1713CA46ADF5}" type="presParOf" srcId="{CE7D5630-C08C-427D-ADC9-A890B5B57738}" destId="{39521816-19C0-489F-BFD2-E73E75F240A7}" srcOrd="2" destOrd="0" presId="urn:microsoft.com/office/officeart/2005/8/layout/lProcess3"/>
    <dgm:cxn modelId="{9C8F8310-AC07-4A42-81FF-5E19BC9B5A4B}" type="presParOf" srcId="{39521816-19C0-489F-BFD2-E73E75F240A7}" destId="{3DE4257D-81F5-4A5F-836A-25A684DED71A}" srcOrd="0" destOrd="0" presId="urn:microsoft.com/office/officeart/2005/8/layout/lProcess3"/>
    <dgm:cxn modelId="{208BEC79-D4A2-43A1-855C-960D2C90971E}" type="presParOf" srcId="{CE7D5630-C08C-427D-ADC9-A890B5B57738}" destId="{819D0651-6F2F-4E9C-86F3-DC6412F8DDF3}" srcOrd="3" destOrd="0" presId="urn:microsoft.com/office/officeart/2005/8/layout/lProcess3"/>
    <dgm:cxn modelId="{5915A4F4-B2DB-4BFA-94E1-8A25F3E4710A}" type="presParOf" srcId="{CE7D5630-C08C-427D-ADC9-A890B5B57738}" destId="{5CE1D27E-987D-4A07-B269-A4B6FB835CC5}" srcOrd="4" destOrd="0" presId="urn:microsoft.com/office/officeart/2005/8/layout/lProcess3"/>
    <dgm:cxn modelId="{7BB80A44-7E07-4260-9937-1A5BB3E41B33}" type="presParOf" srcId="{5CE1D27E-987D-4A07-B269-A4B6FB835CC5}" destId="{F9F69C12-7EF7-4B87-BB1D-7F68E07DE2EF}" srcOrd="0" destOrd="0" presId="urn:microsoft.com/office/officeart/2005/8/layout/lProcess3"/>
    <dgm:cxn modelId="{EFFCE1D3-1D7A-46D2-83A0-119A3D8AC81A}" type="presParOf" srcId="{CE7D5630-C08C-427D-ADC9-A890B5B57738}" destId="{30661DBA-C473-4AA1-BBCD-606024E01885}" srcOrd="5" destOrd="0" presId="urn:microsoft.com/office/officeart/2005/8/layout/lProcess3"/>
    <dgm:cxn modelId="{BA34F5D6-1661-4E4D-BA97-A5E44D3D597E}" type="presParOf" srcId="{CE7D5630-C08C-427D-ADC9-A890B5B57738}" destId="{85C5D6DC-3927-442E-ACB6-BD71198D5699}" srcOrd="6" destOrd="0" presId="urn:microsoft.com/office/officeart/2005/8/layout/lProcess3"/>
    <dgm:cxn modelId="{15EC1515-83E3-4C48-B870-14C7480DEA86}" type="presParOf" srcId="{85C5D6DC-3927-442E-ACB6-BD71198D5699}" destId="{7C60DA83-238B-4469-8C07-4DC0CD54ABDB}" srcOrd="0" destOrd="0" presId="urn:microsoft.com/office/officeart/2005/8/layout/lProcess3"/>
    <dgm:cxn modelId="{2A5A475E-421C-4D32-972C-2D0D9BB29100}" type="presParOf" srcId="{CE7D5630-C08C-427D-ADC9-A890B5B57738}" destId="{8FE980B6-255E-4D8B-BAE1-D0BBC0AA2FE5}" srcOrd="7" destOrd="0" presId="urn:microsoft.com/office/officeart/2005/8/layout/lProcess3"/>
    <dgm:cxn modelId="{86C53617-C17E-4920-8389-087196C27C8B}" type="presParOf" srcId="{CE7D5630-C08C-427D-ADC9-A890B5B57738}" destId="{42EEFF4D-2CA4-4172-92AB-FEC036C23CC7}" srcOrd="8" destOrd="0" presId="urn:microsoft.com/office/officeart/2005/8/layout/lProcess3"/>
    <dgm:cxn modelId="{F7B07387-F240-4778-AD94-F8BC8C7C5B44}" type="presParOf" srcId="{42EEFF4D-2CA4-4172-92AB-FEC036C23CC7}" destId="{6F97562E-2FEA-4116-9922-522A0E2FEEAA}" srcOrd="0" destOrd="0" presId="urn:microsoft.com/office/officeart/2005/8/layout/lProcess3"/>
    <dgm:cxn modelId="{9449E689-EC90-4F3D-8213-FCA5BC860ABC}" type="presParOf" srcId="{CE7D5630-C08C-427D-ADC9-A890B5B57738}" destId="{A3226DA5-7D0D-4DDD-B504-A07A406C0337}" srcOrd="9" destOrd="0" presId="urn:microsoft.com/office/officeart/2005/8/layout/lProcess3"/>
    <dgm:cxn modelId="{E6096574-F1A2-4FC2-B62C-5BB4EB1B95A8}" type="presParOf" srcId="{CE7D5630-C08C-427D-ADC9-A890B5B57738}" destId="{965E2AA6-FEBC-47C4-8DCA-AABB744EF699}" srcOrd="10" destOrd="0" presId="urn:microsoft.com/office/officeart/2005/8/layout/lProcess3"/>
    <dgm:cxn modelId="{672472D3-A623-4B6B-AD8C-6B598C63D861}" type="presParOf" srcId="{965E2AA6-FEBC-47C4-8DCA-AABB744EF699}" destId="{0B06415D-127D-4475-A462-5F47C0D9FF27}" srcOrd="0" destOrd="0" presId="urn:microsoft.com/office/officeart/2005/8/layout/lProcess3"/>
    <dgm:cxn modelId="{DCC1095A-B3C4-4E96-943E-0018706B3317}" type="presParOf" srcId="{CE7D5630-C08C-427D-ADC9-A890B5B57738}" destId="{9305CBEC-CC21-4B6E-A1CA-FCB272F43E63}" srcOrd="11" destOrd="0" presId="urn:microsoft.com/office/officeart/2005/8/layout/lProcess3"/>
    <dgm:cxn modelId="{2DD78805-ACF2-43B5-9CDD-1538D1E0630C}" type="presParOf" srcId="{CE7D5630-C08C-427D-ADC9-A890B5B57738}" destId="{6E4C1EC7-0101-4BC8-B147-B7F2191FE33A}" srcOrd="12" destOrd="0" presId="urn:microsoft.com/office/officeart/2005/8/layout/lProcess3"/>
    <dgm:cxn modelId="{94146FF2-81D7-4DCC-9EA9-F49DD493AD63}" type="presParOf" srcId="{6E4C1EC7-0101-4BC8-B147-B7F2191FE33A}" destId="{5F221B53-36DB-423C-9363-BEDB0B2596A4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Aerodynamics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1780321"/>
        <a:ext cx="1170749" cy="780499"/>
      </dsp:txXfrm>
    </dsp:sp>
    <dsp:sp modelId="{7C60DA83-238B-4469-8C07-4DC0CD54ABDB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6F97562E-2FEA-4116-9922-522A0E2FEEAA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tructur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Aerodynamics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1780321"/>
        <a:ext cx="1170749" cy="780499"/>
      </dsp:txXfrm>
    </dsp:sp>
    <dsp:sp modelId="{7C60DA83-238B-4469-8C07-4DC0CD54ABDB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6F97562E-2FEA-4116-9922-522A0E2FEEAA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tructur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Aerodynamics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1780321"/>
        <a:ext cx="1170749" cy="780499"/>
      </dsp:txXfrm>
    </dsp:sp>
    <dsp:sp modelId="{7C60DA83-238B-4469-8C07-4DC0CD54ABDB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6F97562E-2FEA-4116-9922-522A0E2FEEAA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tructur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0D76ED23-A96D-4393-9F9D-FD10E2FB1608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Aerodynamic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1780321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0" y="2638620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Propulsion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390250" y="2638620"/>
        <a:ext cx="1170749" cy="780499"/>
      </dsp:txXfrm>
    </dsp:sp>
    <dsp:sp modelId="{B92FA95E-7019-44F4-A56B-06BBF7D58347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tructur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0D76ED23-A96D-4393-9F9D-FD10E2FB1608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Aerodynamic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1780321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0" y="2638620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Propulsion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390250" y="2638620"/>
        <a:ext cx="1170749" cy="780499"/>
      </dsp:txXfrm>
    </dsp:sp>
    <dsp:sp modelId="{B92FA95E-7019-44F4-A56B-06BBF7D58347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tructur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0D76ED23-A96D-4393-9F9D-FD10E2FB1608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Aerodynamic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1780321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0" y="2638620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Propulsion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390250" y="2638620"/>
        <a:ext cx="1170749" cy="780499"/>
      </dsp:txXfrm>
    </dsp:sp>
    <dsp:sp modelId="{B92FA95E-7019-44F4-A56B-06BBF7D58347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tructur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0D76ED23-A96D-4393-9F9D-FD10E2FB1608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Aerodynamic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1780321"/>
        <a:ext cx="1170749" cy="780499"/>
      </dsp:txXfrm>
    </dsp:sp>
    <dsp:sp modelId="{B92FA95E-7019-44F4-A56B-06BBF7D58347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Structure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0D76ED23-A96D-4393-9F9D-FD10E2FB1608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Aerodynamic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1780321"/>
        <a:ext cx="1170749" cy="780499"/>
      </dsp:txXfrm>
    </dsp:sp>
    <dsp:sp modelId="{B92FA95E-7019-44F4-A56B-06BBF7D58347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Structure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0D76ED23-A96D-4393-9F9D-FD10E2FB1608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Aerodynamic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1780321"/>
        <a:ext cx="1170749" cy="780499"/>
      </dsp:txXfrm>
    </dsp:sp>
    <dsp:sp modelId="{B92FA95E-7019-44F4-A56B-06BBF7D58347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Structure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0D76ED23-A96D-4393-9F9D-FD10E2FB1608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Aerodynamic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1780321"/>
        <a:ext cx="1170749" cy="780499"/>
      </dsp:txXfrm>
    </dsp:sp>
    <dsp:sp modelId="{B92FA95E-7019-44F4-A56B-06BBF7D58347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Structure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0D76ED23-A96D-4393-9F9D-FD10E2FB1608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Aerodynamic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1780321"/>
        <a:ext cx="1170749" cy="780499"/>
      </dsp:txXfrm>
    </dsp:sp>
    <dsp:sp modelId="{B92FA95E-7019-44F4-A56B-06BBF7D58347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Structure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0D76ED23-A96D-4393-9F9D-FD10E2FB1608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Aerodynamic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1780321"/>
        <a:ext cx="1170749" cy="780499"/>
      </dsp:txXfrm>
    </dsp:sp>
    <dsp:sp modelId="{B92FA95E-7019-44F4-A56B-06BBF7D58347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Structure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0D76ED23-A96D-4393-9F9D-FD10E2FB1608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Aerodynamic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1780321"/>
        <a:ext cx="1170749" cy="780499"/>
      </dsp:txXfrm>
    </dsp:sp>
    <dsp:sp modelId="{B92FA95E-7019-44F4-A56B-06BBF7D58347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Structure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0D76ED23-A96D-4393-9F9D-FD10E2FB1608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Aerodynamic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1780321"/>
        <a:ext cx="1170749" cy="780499"/>
      </dsp:txXfrm>
    </dsp:sp>
    <dsp:sp modelId="{B92FA95E-7019-44F4-A56B-06BBF7D58347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2A394650-4AFF-485A-934E-44A327D2AE2A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tructur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3559859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Control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Q&amp;A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Aerodynamics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1780321"/>
        <a:ext cx="1170749" cy="780499"/>
      </dsp:txXfrm>
    </dsp:sp>
    <dsp:sp modelId="{7C60DA83-238B-4469-8C07-4DC0CD54ABDB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6F97562E-2FEA-4116-9922-522A0E2FEEAA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tructur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Aerodynamics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1780321"/>
        <a:ext cx="1170749" cy="780499"/>
      </dsp:txXfrm>
    </dsp:sp>
    <dsp:sp modelId="{7C60DA83-238B-4469-8C07-4DC0CD54ABDB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6F97562E-2FEA-4116-9922-522A0E2FEEAA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tructur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Aerodynamics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1780321"/>
        <a:ext cx="1170749" cy="780499"/>
      </dsp:txXfrm>
    </dsp:sp>
    <dsp:sp modelId="{7C60DA83-238B-4469-8C07-4DC0CD54ABDB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6F97562E-2FEA-4116-9922-522A0E2FEEAA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tructur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C9602-E2A0-4AA9-8CFC-3A342DD2D6C7}">
      <dsp:nvSpPr>
        <dsp:cNvPr id="0" name=""/>
        <dsp:cNvSpPr/>
      </dsp:nvSpPr>
      <dsp:spPr>
        <a:xfrm>
          <a:off x="31473" y="21926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Introduct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1723" y="21926"/>
        <a:ext cx="1170749" cy="780499"/>
      </dsp:txXfrm>
    </dsp:sp>
    <dsp:sp modelId="{3DE4257D-81F5-4A5F-836A-25A684DED71A}">
      <dsp:nvSpPr>
        <dsp:cNvPr id="0" name=""/>
        <dsp:cNvSpPr/>
      </dsp:nvSpPr>
      <dsp:spPr>
        <a:xfrm>
          <a:off x="32487" y="890552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Requirements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890552"/>
        <a:ext cx="1170749" cy="780499"/>
      </dsp:txXfrm>
    </dsp:sp>
    <dsp:sp modelId="{F9F69C12-7EF7-4B87-BB1D-7F68E07DE2EF}">
      <dsp:nvSpPr>
        <dsp:cNvPr id="0" name=""/>
        <dsp:cNvSpPr/>
      </dsp:nvSpPr>
      <dsp:spPr>
        <a:xfrm>
          <a:off x="32487" y="1780321"/>
          <a:ext cx="1951248" cy="780499"/>
        </a:xfrm>
        <a:prstGeom prst="chevron">
          <a:avLst/>
        </a:prstGeom>
        <a:solidFill>
          <a:schemeClr val="accent1"/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bg1"/>
              </a:solidFill>
            </a:rPr>
            <a:t>Aerodynamics</a:t>
          </a:r>
          <a:endParaRPr lang="ko-KR" altLang="en-US" sz="1200" b="1" kern="1200" dirty="0">
            <a:solidFill>
              <a:schemeClr val="bg1"/>
            </a:solidFill>
          </a:endParaRPr>
        </a:p>
      </dsp:txBody>
      <dsp:txXfrm>
        <a:off x="422737" y="1780321"/>
        <a:ext cx="1170749" cy="780499"/>
      </dsp:txXfrm>
    </dsp:sp>
    <dsp:sp modelId="{7C60DA83-238B-4469-8C07-4DC0CD54ABDB}">
      <dsp:nvSpPr>
        <dsp:cNvPr id="0" name=""/>
        <dsp:cNvSpPr/>
      </dsp:nvSpPr>
      <dsp:spPr>
        <a:xfrm>
          <a:off x="32487" y="2670090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Propulsion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2670090"/>
        <a:ext cx="1170749" cy="780499"/>
      </dsp:txXfrm>
    </dsp:sp>
    <dsp:sp modelId="{6F97562E-2FEA-4116-9922-522A0E2FEEAA}">
      <dsp:nvSpPr>
        <dsp:cNvPr id="0" name=""/>
        <dsp:cNvSpPr/>
      </dsp:nvSpPr>
      <dsp:spPr>
        <a:xfrm>
          <a:off x="32487" y="3559859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tructur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3559859"/>
        <a:ext cx="1170749" cy="780499"/>
      </dsp:txXfrm>
    </dsp:sp>
    <dsp:sp modelId="{0B06415D-127D-4475-A462-5F47C0D9FF27}">
      <dsp:nvSpPr>
        <dsp:cNvPr id="0" name=""/>
        <dsp:cNvSpPr/>
      </dsp:nvSpPr>
      <dsp:spPr>
        <a:xfrm>
          <a:off x="32487" y="4449628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Control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4449628"/>
        <a:ext cx="1170749" cy="780499"/>
      </dsp:txXfrm>
    </dsp:sp>
    <dsp:sp modelId="{5F221B53-36DB-423C-9363-BEDB0B2596A4}">
      <dsp:nvSpPr>
        <dsp:cNvPr id="0" name=""/>
        <dsp:cNvSpPr/>
      </dsp:nvSpPr>
      <dsp:spPr>
        <a:xfrm>
          <a:off x="32487" y="5339397"/>
          <a:ext cx="1951248" cy="780499"/>
        </a:xfrm>
        <a:prstGeom prst="chevron">
          <a:avLst/>
        </a:prstGeom>
        <a:solidFill>
          <a:schemeClr val="accent1">
            <a:lumMod val="20000"/>
            <a:lumOff val="80000"/>
          </a:schemeClr>
        </a:solidFill>
        <a:ln w="264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1200" b="1" kern="1200" dirty="0" smtClean="0">
              <a:solidFill>
                <a:schemeClr val="accent1"/>
              </a:solidFill>
            </a:rPr>
            <a:t>Schedule</a:t>
          </a:r>
          <a:endParaRPr lang="ko-KR" altLang="en-US" sz="1200" b="1" kern="1200" dirty="0">
            <a:solidFill>
              <a:schemeClr val="accent1"/>
            </a:solidFill>
          </a:endParaRPr>
        </a:p>
      </dsp:txBody>
      <dsp:txXfrm>
        <a:off x="422737" y="5339397"/>
        <a:ext cx="1170749" cy="78049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8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9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613641C-A1EB-409E-AAA1-16093E8268C9}" type="datetimeFigureOut">
              <a:rPr lang="ko-KR" altLang="en-US" smtClean="0"/>
              <a:pPr/>
              <a:t>2015-06-09 ( Tue )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256EAA15-A5D6-4E8E-BDC3-639BA8C5AD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1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1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1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1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1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1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1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1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1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9.xml"/><Relationship Id="rId11" Type="http://schemas.openxmlformats.org/officeDocument/2006/relationships/oleObject" Target="../embeddings/oleObject5.bin"/><Relationship Id="rId5" Type="http://schemas.openxmlformats.org/officeDocument/2006/relationships/diagramQuickStyle" Target="../diagrams/quickStyle9.xml"/><Relationship Id="rId10" Type="http://schemas.openxmlformats.org/officeDocument/2006/relationships/image" Target="../media/image10.wmf"/><Relationship Id="rId4" Type="http://schemas.openxmlformats.org/officeDocument/2006/relationships/diagramLayout" Target="../diagrams/layout9.xml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diagramData" Target="../diagrams/data10.xml"/><Relationship Id="rId7" Type="http://schemas.microsoft.com/office/2007/relationships/diagramDrawing" Target="../diagrams/drawing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diagramColors" Target="../diagrams/colors10.xml"/><Relationship Id="rId5" Type="http://schemas.openxmlformats.org/officeDocument/2006/relationships/diagramQuickStyle" Target="../diagrams/quickStyle10.xml"/><Relationship Id="rId4" Type="http://schemas.openxmlformats.org/officeDocument/2006/relationships/diagramLayout" Target="../diagrams/layout10.xml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7" Type="http://schemas.openxmlformats.org/officeDocument/2006/relationships/image" Target="../media/image14.emf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2.xml"/><Relationship Id="rId7" Type="http://schemas.openxmlformats.org/officeDocument/2006/relationships/image" Target="../media/image15.png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microsoft.com/office/2007/relationships/diagramDrawing" Target="../diagrams/drawing13.xml"/><Relationship Id="rId7" Type="http://schemas.openxmlformats.org/officeDocument/2006/relationships/image" Target="../media/image10.png"/><Relationship Id="rId12" Type="http://schemas.openxmlformats.org/officeDocument/2006/relationships/diagramColors" Target="../diagrams/colors13.xml"/><Relationship Id="rId1" Type="http://schemas.openxmlformats.org/officeDocument/2006/relationships/slideLayout" Target="../slideLayouts/slideLayout2.xml"/><Relationship Id="rId11" Type="http://schemas.openxmlformats.org/officeDocument/2006/relationships/diagramQuickStyle" Target="../diagrams/quickStyle13.xml"/><Relationship Id="rId10" Type="http://schemas.openxmlformats.org/officeDocument/2006/relationships/diagramLayout" Target="../diagrams/layout13.xml"/><Relationship Id="rId9" Type="http://schemas.openxmlformats.org/officeDocument/2006/relationships/diagramData" Target="../diagrams/data13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diagramQuickStyle" Target="../diagrams/quickStyle14.xml"/><Relationship Id="rId3" Type="http://schemas.openxmlformats.org/officeDocument/2006/relationships/image" Target="../media/image18.gif"/><Relationship Id="rId12" Type="http://schemas.openxmlformats.org/officeDocument/2006/relationships/diagramLayout" Target="../diagrams/layout14.xml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Relationship Id="rId11" Type="http://schemas.openxmlformats.org/officeDocument/2006/relationships/diagramData" Target="../diagrams/data14.xml"/><Relationship Id="rId15" Type="http://schemas.microsoft.com/office/2007/relationships/diagramDrawing" Target="../diagrams/drawing14.xml"/><Relationship Id="rId10" Type="http://schemas.openxmlformats.org/officeDocument/2006/relationships/image" Target="../media/image14.png"/><Relationship Id="rId4" Type="http://schemas.openxmlformats.org/officeDocument/2006/relationships/image" Target="../media/image19.gif"/><Relationship Id="rId14" Type="http://schemas.openxmlformats.org/officeDocument/2006/relationships/diagramColors" Target="../diagrams/colors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5.xml"/><Relationship Id="rId7" Type="http://schemas.openxmlformats.org/officeDocument/2006/relationships/image" Target="../media/image8.png"/><Relationship Id="rId2" Type="http://schemas.openxmlformats.org/officeDocument/2006/relationships/diagramData" Target="../diagrams/data1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5.xml"/><Relationship Id="rId5" Type="http://schemas.openxmlformats.org/officeDocument/2006/relationships/diagramColors" Target="../diagrams/colors15.xml"/><Relationship Id="rId4" Type="http://schemas.openxmlformats.org/officeDocument/2006/relationships/diagramQuickStyle" Target="../diagrams/quickStyle15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diagramColors" Target="../diagrams/colors16.xml"/><Relationship Id="rId3" Type="http://schemas.openxmlformats.org/officeDocument/2006/relationships/image" Target="../media/image21.gif"/><Relationship Id="rId12" Type="http://schemas.openxmlformats.org/officeDocument/2006/relationships/diagramQuickStyle" Target="../diagrams/quickStyle16.xml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Relationship Id="rId11" Type="http://schemas.openxmlformats.org/officeDocument/2006/relationships/diagramLayout" Target="../diagrams/layout16.xml"/><Relationship Id="rId10" Type="http://schemas.openxmlformats.org/officeDocument/2006/relationships/diagramData" Target="../diagrams/data16.xml"/><Relationship Id="rId9" Type="http://schemas.openxmlformats.org/officeDocument/2006/relationships/image" Target="../media/image21.png"/><Relationship Id="rId14" Type="http://schemas.microsoft.com/office/2007/relationships/diagramDrawing" Target="../diagrams/drawing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13" Type="http://schemas.openxmlformats.org/officeDocument/2006/relationships/diagramData" Target="../diagrams/data17.xml"/><Relationship Id="rId7" Type="http://schemas.openxmlformats.org/officeDocument/2006/relationships/image" Target="../media/image22.png"/><Relationship Id="rId12" Type="http://schemas.openxmlformats.org/officeDocument/2006/relationships/image" Target="../media/image25.png"/><Relationship Id="rId17" Type="http://schemas.microsoft.com/office/2007/relationships/diagramDrawing" Target="../diagrams/drawing17.xml"/><Relationship Id="rId16" Type="http://schemas.openxmlformats.org/officeDocument/2006/relationships/diagramColors" Target="../diagrams/colors17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4.png"/><Relationship Id="rId15" Type="http://schemas.openxmlformats.org/officeDocument/2006/relationships/diagramQuickStyle" Target="../diagrams/quickStyle17.xml"/><Relationship Id="rId10" Type="http://schemas.openxmlformats.org/officeDocument/2006/relationships/image" Target="../media/image24.gif"/><Relationship Id="rId9" Type="http://schemas.openxmlformats.org/officeDocument/2006/relationships/image" Target="../media/image23.gif"/><Relationship Id="rId14" Type="http://schemas.openxmlformats.org/officeDocument/2006/relationships/diagramLayout" Target="../diagrams/layout1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diagramColors" Target="../diagrams/colors18.xml"/><Relationship Id="rId12" Type="http://schemas.openxmlformats.org/officeDocument/2006/relationships/diagramQuickStyle" Target="../diagrams/quickStyle18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11" Type="http://schemas.openxmlformats.org/officeDocument/2006/relationships/diagramLayout" Target="../diagrams/layout18.xml"/><Relationship Id="rId10" Type="http://schemas.openxmlformats.org/officeDocument/2006/relationships/diagramData" Target="../diagrams/data18.xml"/><Relationship Id="rId9" Type="http://schemas.openxmlformats.org/officeDocument/2006/relationships/image" Target="../media/image110.png"/><Relationship Id="rId14" Type="http://schemas.microsoft.com/office/2007/relationships/diagramDrawing" Target="../diagrams/drawing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diagramLayout" Target="../diagrams/layout19.xml"/><Relationship Id="rId7" Type="http://schemas.openxmlformats.org/officeDocument/2006/relationships/image" Target="../media/image240.png"/><Relationship Id="rId12" Type="http://schemas.openxmlformats.org/officeDocument/2006/relationships/diagramData" Target="../diagrams/data19.xml"/><Relationship Id="rId16" Type="http://schemas.microsoft.com/office/2007/relationships/diagramDrawing" Target="../diagrams/drawing19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0.png"/><Relationship Id="rId15" Type="http://schemas.openxmlformats.org/officeDocument/2006/relationships/diagramColors" Target="../diagrams/colors19.xml"/><Relationship Id="rId10" Type="http://schemas.openxmlformats.org/officeDocument/2006/relationships/image" Target="../media/image28.png"/><Relationship Id="rId9" Type="http://schemas.openxmlformats.org/officeDocument/2006/relationships/image" Target="../media/image31.png"/><Relationship Id="rId14" Type="http://schemas.openxmlformats.org/officeDocument/2006/relationships/diagramQuickStyle" Target="../diagrams/quickStyle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diagramLayout" Target="../diagrams/layout20.xml"/><Relationship Id="rId12" Type="http://schemas.openxmlformats.org/officeDocument/2006/relationships/diagramData" Target="../diagrams/data20.xml"/><Relationship Id="rId2" Type="http://schemas.openxmlformats.org/officeDocument/2006/relationships/image" Target="../media/image31.gif"/><Relationship Id="rId16" Type="http://schemas.microsoft.com/office/2007/relationships/diagramDrawing" Target="../diagrams/drawing20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8.png"/><Relationship Id="rId15" Type="http://schemas.openxmlformats.org/officeDocument/2006/relationships/diagramColors" Target="../diagrams/colors20.xml"/><Relationship Id="rId10" Type="http://schemas.openxmlformats.org/officeDocument/2006/relationships/image" Target="../media/image33.gif"/><Relationship Id="rId9" Type="http://schemas.openxmlformats.org/officeDocument/2006/relationships/image" Target="../media/image32.png"/><Relationship Id="rId14" Type="http://schemas.openxmlformats.org/officeDocument/2006/relationships/diagramQuickStyle" Target="../diagrams/quickStyle2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diagramColors" Target="../diagrams/colors21.xml"/><Relationship Id="rId12" Type="http://schemas.openxmlformats.org/officeDocument/2006/relationships/diagramQuickStyle" Target="../diagrams/quickStyle21.xml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11" Type="http://schemas.openxmlformats.org/officeDocument/2006/relationships/diagramLayout" Target="../diagrams/layout21.xml"/><Relationship Id="rId10" Type="http://schemas.openxmlformats.org/officeDocument/2006/relationships/diagramData" Target="../diagrams/data21.xml"/><Relationship Id="rId9" Type="http://schemas.openxmlformats.org/officeDocument/2006/relationships/image" Target="../media/image41.png"/><Relationship Id="rId14" Type="http://schemas.microsoft.com/office/2007/relationships/diagramDrawing" Target="../diagrams/drawing2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diagramColors" Target="../diagrams/colors22.xml"/><Relationship Id="rId12" Type="http://schemas.openxmlformats.org/officeDocument/2006/relationships/diagramQuickStyle" Target="../diagrams/quickStyle22.xml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11" Type="http://schemas.openxmlformats.org/officeDocument/2006/relationships/diagramLayout" Target="../diagrams/layout22.xml"/><Relationship Id="rId10" Type="http://schemas.openxmlformats.org/officeDocument/2006/relationships/diagramData" Target="../diagrams/data22.xml"/><Relationship Id="rId9" Type="http://schemas.openxmlformats.org/officeDocument/2006/relationships/image" Target="../media/image35.gif"/><Relationship Id="rId14" Type="http://schemas.microsoft.com/office/2007/relationships/diagramDrawing" Target="../diagrams/drawing22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3.xml"/><Relationship Id="rId3" Type="http://schemas.openxmlformats.org/officeDocument/2006/relationships/oleObject" Target="../embeddings/oleObject7.bin"/><Relationship Id="rId12" Type="http://schemas.openxmlformats.org/officeDocument/2006/relationships/diagramData" Target="../diagrams/data23.xml"/><Relationship Id="rId2" Type="http://schemas.openxmlformats.org/officeDocument/2006/relationships/slideLayout" Target="../slideLayouts/slideLayout2.xml"/><Relationship Id="rId16" Type="http://schemas.microsoft.com/office/2007/relationships/diagramDrawing" Target="../diagrams/drawing23.xml"/><Relationship Id="rId1" Type="http://schemas.openxmlformats.org/officeDocument/2006/relationships/vmlDrawing" Target="../drawings/vmlDrawing6.vml"/><Relationship Id="rId11" Type="http://schemas.openxmlformats.org/officeDocument/2006/relationships/image" Target="../media/image4.png"/><Relationship Id="rId5" Type="http://schemas.openxmlformats.org/officeDocument/2006/relationships/image" Target="../media/image37.png"/><Relationship Id="rId15" Type="http://schemas.openxmlformats.org/officeDocument/2006/relationships/diagramColors" Target="../diagrams/colors23.xml"/><Relationship Id="rId4" Type="http://schemas.openxmlformats.org/officeDocument/2006/relationships/image" Target="../media/image36.wmf"/><Relationship Id="rId14" Type="http://schemas.openxmlformats.org/officeDocument/2006/relationships/diagramQuickStyle" Target="../diagrams/quickStyle2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4.xml"/><Relationship Id="rId3" Type="http://schemas.openxmlformats.org/officeDocument/2006/relationships/oleObject" Target="../embeddings/oleObject8.bin"/><Relationship Id="rId7" Type="http://schemas.openxmlformats.org/officeDocument/2006/relationships/diagramQuickStyle" Target="../diagrams/quickStyl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diagramLayout" Target="../diagrams/layout24.xml"/><Relationship Id="rId5" Type="http://schemas.openxmlformats.org/officeDocument/2006/relationships/diagramData" Target="../diagrams/data24.xml"/><Relationship Id="rId4" Type="http://schemas.openxmlformats.org/officeDocument/2006/relationships/image" Target="../media/image36.wmf"/><Relationship Id="rId9" Type="http://schemas.microsoft.com/office/2007/relationships/diagramDrawing" Target="../diagrams/drawing2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5.xml"/><Relationship Id="rId3" Type="http://schemas.openxmlformats.org/officeDocument/2006/relationships/oleObject" Target="../embeddings/oleObject9.bin"/><Relationship Id="rId7" Type="http://schemas.openxmlformats.org/officeDocument/2006/relationships/diagramLayout" Target="../diagrams/layout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diagramData" Target="../diagrams/data25.xml"/><Relationship Id="rId5" Type="http://schemas.openxmlformats.org/officeDocument/2006/relationships/image" Target="../media/image38.jpeg"/><Relationship Id="rId10" Type="http://schemas.microsoft.com/office/2007/relationships/diagramDrawing" Target="../diagrams/drawing25.xml"/><Relationship Id="rId4" Type="http://schemas.openxmlformats.org/officeDocument/2006/relationships/image" Target="../media/image36.wmf"/><Relationship Id="rId9" Type="http://schemas.openxmlformats.org/officeDocument/2006/relationships/diagramColors" Target="../diagrams/colors2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3" Type="http://schemas.openxmlformats.org/officeDocument/2006/relationships/oleObject" Target="../embeddings/oleObject10.bin"/><Relationship Id="rId7" Type="http://schemas.openxmlformats.org/officeDocument/2006/relationships/diagramData" Target="../diagrams/data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emf"/><Relationship Id="rId11" Type="http://schemas.microsoft.com/office/2007/relationships/diagramDrawing" Target="../diagrams/drawing26.xml"/><Relationship Id="rId5" Type="http://schemas.openxmlformats.org/officeDocument/2006/relationships/image" Target="../media/image39.emf"/><Relationship Id="rId10" Type="http://schemas.openxmlformats.org/officeDocument/2006/relationships/diagramColors" Target="../diagrams/colors26.xml"/><Relationship Id="rId4" Type="http://schemas.openxmlformats.org/officeDocument/2006/relationships/image" Target="../media/image36.wmf"/><Relationship Id="rId9" Type="http://schemas.openxmlformats.org/officeDocument/2006/relationships/diagramQuickStyle" Target="../diagrams/quickStyle2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7.xml"/><Relationship Id="rId3" Type="http://schemas.openxmlformats.org/officeDocument/2006/relationships/oleObject" Target="../embeddings/oleObject11.bin"/><Relationship Id="rId7" Type="http://schemas.openxmlformats.org/officeDocument/2006/relationships/diagramQuickStyle" Target="../diagrams/quickStyl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diagramLayout" Target="../diagrams/layout27.xml"/><Relationship Id="rId5" Type="http://schemas.openxmlformats.org/officeDocument/2006/relationships/diagramData" Target="../diagrams/data27.xml"/><Relationship Id="rId4" Type="http://schemas.openxmlformats.org/officeDocument/2006/relationships/image" Target="../media/image36.wmf"/><Relationship Id="rId9" Type="http://schemas.microsoft.com/office/2007/relationships/diagramDrawing" Target="../diagrams/drawing2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8.xml"/><Relationship Id="rId3" Type="http://schemas.openxmlformats.org/officeDocument/2006/relationships/oleObject" Target="../embeddings/oleObject12.bin"/><Relationship Id="rId7" Type="http://schemas.openxmlformats.org/officeDocument/2006/relationships/diagramLayout" Target="../diagrams/layout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diagramData" Target="../diagrams/data28.xml"/><Relationship Id="rId5" Type="http://schemas.openxmlformats.org/officeDocument/2006/relationships/image" Target="../media/image41.emf"/><Relationship Id="rId10" Type="http://schemas.microsoft.com/office/2007/relationships/diagramDrawing" Target="../diagrams/drawing28.xml"/><Relationship Id="rId4" Type="http://schemas.openxmlformats.org/officeDocument/2006/relationships/image" Target="../media/image36.wmf"/><Relationship Id="rId9" Type="http://schemas.openxmlformats.org/officeDocument/2006/relationships/diagramColors" Target="../diagrams/colors28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hyperlink" Target="https://www.youtube.com/watch?v=99a9gTOuUEM" TargetMode="External"/><Relationship Id="rId7" Type="http://schemas.openxmlformats.org/officeDocument/2006/relationships/diagramColors" Target="../diagrams/colors2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9.xml"/><Relationship Id="rId3" Type="http://schemas.openxmlformats.org/officeDocument/2006/relationships/oleObject" Target="../embeddings/oleObject13.bin"/><Relationship Id="rId7" Type="http://schemas.openxmlformats.org/officeDocument/2006/relationships/diagramLayout" Target="../diagrams/layout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diagramData" Target="../diagrams/data29.xml"/><Relationship Id="rId5" Type="http://schemas.openxmlformats.org/officeDocument/2006/relationships/image" Target="../media/image43.png"/><Relationship Id="rId10" Type="http://schemas.microsoft.com/office/2007/relationships/diagramDrawing" Target="../diagrams/drawing29.xml"/><Relationship Id="rId4" Type="http://schemas.openxmlformats.org/officeDocument/2006/relationships/image" Target="../media/image36.wmf"/><Relationship Id="rId9" Type="http://schemas.openxmlformats.org/officeDocument/2006/relationships/diagramColors" Target="../diagrams/colors2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0.xml"/><Relationship Id="rId7" Type="http://schemas.openxmlformats.org/officeDocument/2006/relationships/image" Target="../media/image44.png"/><Relationship Id="rId2" Type="http://schemas.openxmlformats.org/officeDocument/2006/relationships/diagramData" Target="../diagrams/data3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0.xml"/><Relationship Id="rId5" Type="http://schemas.openxmlformats.org/officeDocument/2006/relationships/diagramColors" Target="../diagrams/colors30.xml"/><Relationship Id="rId4" Type="http://schemas.openxmlformats.org/officeDocument/2006/relationships/diagramQuickStyle" Target="../diagrams/quickStyle3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diagramLayout" Target="../diagrams/layout31.xml"/><Relationship Id="rId7" Type="http://schemas.openxmlformats.org/officeDocument/2006/relationships/image" Target="../media/image45.png"/><Relationship Id="rId2" Type="http://schemas.openxmlformats.org/officeDocument/2006/relationships/diagramData" Target="../diagrams/data3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1.xml"/><Relationship Id="rId5" Type="http://schemas.openxmlformats.org/officeDocument/2006/relationships/diagramColors" Target="../diagrams/colors31.xml"/><Relationship Id="rId4" Type="http://schemas.openxmlformats.org/officeDocument/2006/relationships/diagramQuickStyle" Target="../diagrams/quickStyle3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diagramLayout" Target="../diagrams/layout32.xml"/><Relationship Id="rId7" Type="http://schemas.openxmlformats.org/officeDocument/2006/relationships/image" Target="../media/image47.jpeg"/><Relationship Id="rId2" Type="http://schemas.openxmlformats.org/officeDocument/2006/relationships/diagramData" Target="../diagrams/data3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2.xml"/><Relationship Id="rId5" Type="http://schemas.openxmlformats.org/officeDocument/2006/relationships/diagramColors" Target="../diagrams/colors32.xml"/><Relationship Id="rId4" Type="http://schemas.openxmlformats.org/officeDocument/2006/relationships/diagramQuickStyle" Target="../diagrams/quickStyle3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3.xml"/><Relationship Id="rId7" Type="http://schemas.microsoft.com/office/2007/relationships/diagramDrawing" Target="../diagrams/drawing33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3.xml"/><Relationship Id="rId5" Type="http://schemas.openxmlformats.org/officeDocument/2006/relationships/diagramQuickStyle" Target="../diagrams/quickStyle33.xml"/><Relationship Id="rId4" Type="http://schemas.openxmlformats.org/officeDocument/2006/relationships/diagramLayout" Target="../diagrams/layout3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13" Type="http://schemas.openxmlformats.org/officeDocument/2006/relationships/diagramQuickStyle" Target="../diagrams/quickStyle34.xml"/><Relationship Id="rId12" Type="http://schemas.openxmlformats.org/officeDocument/2006/relationships/diagramLayout" Target="../diagrams/layout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11" Type="http://schemas.openxmlformats.org/officeDocument/2006/relationships/diagramData" Target="../diagrams/data34.xml"/><Relationship Id="rId15" Type="http://schemas.microsoft.com/office/2007/relationships/diagramDrawing" Target="../diagrams/drawing34.xml"/><Relationship Id="rId10" Type="http://schemas.openxmlformats.org/officeDocument/2006/relationships/image" Target="../media/image36.wmf"/><Relationship Id="rId9" Type="http://schemas.openxmlformats.org/officeDocument/2006/relationships/oleObject" Target="../embeddings/oleObject14.bin"/><Relationship Id="rId14" Type="http://schemas.openxmlformats.org/officeDocument/2006/relationships/diagramColors" Target="../diagrams/colors3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5.xml"/><Relationship Id="rId7" Type="http://schemas.microsoft.com/office/2007/relationships/diagramDrawing" Target="../diagrams/drawing35.xml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5.xml"/><Relationship Id="rId5" Type="http://schemas.openxmlformats.org/officeDocument/2006/relationships/diagramQuickStyle" Target="../diagrams/quickStyle35.xml"/><Relationship Id="rId4" Type="http://schemas.openxmlformats.org/officeDocument/2006/relationships/diagramLayout" Target="../diagrams/layout3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6.xml"/><Relationship Id="rId7" Type="http://schemas.microsoft.com/office/2007/relationships/diagramDrawing" Target="../diagrams/drawing36.xm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6.xml"/><Relationship Id="rId5" Type="http://schemas.openxmlformats.org/officeDocument/2006/relationships/diagramQuickStyle" Target="../diagrams/quickStyle36.xml"/><Relationship Id="rId4" Type="http://schemas.openxmlformats.org/officeDocument/2006/relationships/diagramLayout" Target="../diagrams/layout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7.xml"/><Relationship Id="rId7" Type="http://schemas.microsoft.com/office/2007/relationships/diagramDrawing" Target="../diagrams/drawing37.xml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7.xml"/><Relationship Id="rId5" Type="http://schemas.openxmlformats.org/officeDocument/2006/relationships/diagramQuickStyle" Target="../diagrams/quickStyle37.xml"/><Relationship Id="rId4" Type="http://schemas.openxmlformats.org/officeDocument/2006/relationships/diagramLayout" Target="../diagrams/layout3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8.xml"/><Relationship Id="rId2" Type="http://schemas.openxmlformats.org/officeDocument/2006/relationships/diagramData" Target="../diagrams/data3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8.xml"/><Relationship Id="rId5" Type="http://schemas.openxmlformats.org/officeDocument/2006/relationships/diagramColors" Target="../diagrams/colors38.xml"/><Relationship Id="rId4" Type="http://schemas.openxmlformats.org/officeDocument/2006/relationships/diagramQuickStyle" Target="../diagrams/quickStyl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3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9.xml"/><Relationship Id="rId7" Type="http://schemas.openxmlformats.org/officeDocument/2006/relationships/image" Target="../media/image53.jpeg"/><Relationship Id="rId2" Type="http://schemas.openxmlformats.org/officeDocument/2006/relationships/diagramData" Target="../diagrams/data3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9.xml"/><Relationship Id="rId5" Type="http://schemas.openxmlformats.org/officeDocument/2006/relationships/diagramColors" Target="../diagrams/colors39.xml"/><Relationship Id="rId4" Type="http://schemas.openxmlformats.org/officeDocument/2006/relationships/diagramQuickStyle" Target="../diagrams/quickStyle3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10" Type="http://schemas.openxmlformats.org/officeDocument/2006/relationships/image" Target="../media/image4.wmf"/><Relationship Id="rId4" Type="http://schemas.openxmlformats.org/officeDocument/2006/relationships/diagramLayout" Target="../diagrams/layout6.xml"/><Relationship Id="rId9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10" Type="http://schemas.openxmlformats.org/officeDocument/2006/relationships/image" Target="../media/image6.wmf"/><Relationship Id="rId4" Type="http://schemas.openxmlformats.org/officeDocument/2006/relationships/diagramLayout" Target="../diagrams/layout7.xml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10" Type="http://schemas.openxmlformats.org/officeDocument/2006/relationships/image" Target="../media/image8.wmf"/><Relationship Id="rId4" Type="http://schemas.openxmlformats.org/officeDocument/2006/relationships/diagramLayout" Target="../diagrams/layout8.xml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1501775"/>
            <a:ext cx="7848600" cy="1927225"/>
          </a:xfrm>
        </p:spPr>
        <p:txBody>
          <a:bodyPr/>
          <a:lstStyle/>
          <a:p>
            <a:r>
              <a:rPr lang="en-US" altLang="ko-KR" b="1" dirty="0" smtClean="0"/>
              <a:t>Preliminary</a:t>
            </a:r>
            <a:br>
              <a:rPr lang="en-US" altLang="ko-KR" b="1" dirty="0" smtClean="0"/>
            </a:br>
            <a:r>
              <a:rPr lang="en-US" altLang="ko-KR" b="1" dirty="0" smtClean="0"/>
              <a:t>design</a:t>
            </a:r>
            <a:br>
              <a:rPr lang="en-US" altLang="ko-KR" b="1" dirty="0" smtClean="0"/>
            </a:br>
            <a:r>
              <a:rPr lang="en-US" altLang="ko-KR" b="1" dirty="0" smtClean="0"/>
              <a:t>Review</a:t>
            </a:r>
            <a:endParaRPr lang="ko-KR" altLang="en-US" b="1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851920" y="5373216"/>
            <a:ext cx="4968552" cy="1054968"/>
          </a:xfrm>
        </p:spPr>
        <p:txBody>
          <a:bodyPr/>
          <a:lstStyle/>
          <a:p>
            <a:r>
              <a:rPr lang="en-US" altLang="ko-KR" sz="2800" b="1" dirty="0" smtClean="0"/>
              <a:t>R2D2</a:t>
            </a:r>
          </a:p>
          <a:p>
            <a:r>
              <a:rPr lang="en-US" altLang="ko-KR" dirty="0" smtClean="0"/>
              <a:t>Rapid Rocket Delivery Device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Directional </a:t>
            </a:r>
            <a:r>
              <a:rPr lang="en-US" altLang="ko-KR" dirty="0" smtClean="0"/>
              <a:t>stability</a:t>
            </a:r>
            <a:endParaRPr lang="ko-KR" altLang="en-US" dirty="0"/>
          </a:p>
        </p:txBody>
      </p:sp>
      <p:graphicFrame>
        <p:nvGraphicFramePr>
          <p:cNvPr id="5" name="다이어그램 4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31640" y="65355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39752" y="103133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76089" y="-2475451"/>
            <a:ext cx="7813886" cy="36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33945" y="-198537"/>
            <a:ext cx="11016555" cy="559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05336" y="-694979"/>
            <a:ext cx="9954531" cy="47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3" name="_x120151360" descr="EMB00000b94279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59832" y="1205001"/>
            <a:ext cx="4714908" cy="3786214"/>
          </a:xfrm>
          <a:prstGeom prst="rect">
            <a:avLst/>
          </a:prstGeom>
          <a:noFill/>
        </p:spPr>
      </p:pic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16309"/>
              </p:ext>
            </p:extLst>
          </p:nvPr>
        </p:nvGraphicFramePr>
        <p:xfrm>
          <a:off x="2051720" y="4991215"/>
          <a:ext cx="2643187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533160" imgH="419040" progId="Equation.DSMT4">
                  <p:embed/>
                </p:oleObj>
              </mc:Choice>
              <mc:Fallback>
                <p:oleObj name="Equation" r:id="rId9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991215"/>
                        <a:ext cx="2643187" cy="139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981571"/>
              </p:ext>
            </p:extLst>
          </p:nvPr>
        </p:nvGraphicFramePr>
        <p:xfrm>
          <a:off x="4696930" y="5600690"/>
          <a:ext cx="427274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1269720" imgH="266400" progId="Equation.DSMT4">
                  <p:embed/>
                </p:oleObj>
              </mc:Choice>
              <mc:Fallback>
                <p:oleObj name="Equation" r:id="rId11" imgW="1269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930" y="5600690"/>
                        <a:ext cx="4272742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오른쪽 화살표 15"/>
          <p:cNvSpPr/>
          <p:nvPr/>
        </p:nvSpPr>
        <p:spPr>
          <a:xfrm>
            <a:off x="4118843" y="5957754"/>
            <a:ext cx="576064" cy="432048"/>
          </a:xfrm>
          <a:prstGeom prst="rightArrow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218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Lateral stability</a:t>
            </a:r>
            <a:endParaRPr lang="ko-KR" altLang="en-US" dirty="0"/>
          </a:p>
        </p:txBody>
      </p:sp>
      <p:graphicFrame>
        <p:nvGraphicFramePr>
          <p:cNvPr id="5" name="다이어그램 4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31640" y="65355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15867" y="123577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76089" y="-2475451"/>
            <a:ext cx="7813886" cy="36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33945" y="-198537"/>
            <a:ext cx="11016555" cy="559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05336" y="-694979"/>
            <a:ext cx="9954531" cy="47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7" name="표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9923365"/>
              </p:ext>
            </p:extLst>
          </p:nvPr>
        </p:nvGraphicFramePr>
        <p:xfrm>
          <a:off x="2339752" y="1151471"/>
          <a:ext cx="3024336" cy="5400417"/>
        </p:xfrm>
        <a:graphic>
          <a:graphicData uri="http://schemas.openxmlformats.org/drawingml/2006/table">
            <a:tbl>
              <a:tblPr/>
              <a:tblGrid>
                <a:gridCol w="1512168"/>
                <a:gridCol w="1512168"/>
              </a:tblGrid>
              <a:tr h="31084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100" b="1" kern="0" spc="0" dirty="0" err="1" smtClean="0">
                          <a:solidFill>
                            <a:srgbClr val="000000"/>
                          </a:solidFill>
                          <a:effectLst/>
                          <a:latin typeface="바탕" panose="02030600000101010101" pitchFamily="18" charset="-127"/>
                        </a:rPr>
                        <a:t>받음각</a:t>
                      </a:r>
                      <a:r>
                        <a:rPr lang="ko-KR" altLang="en-US" sz="1100" b="1" kern="0" spc="0" dirty="0" smtClean="0">
                          <a:solidFill>
                            <a:srgbClr val="000000"/>
                          </a:solidFill>
                          <a:effectLst/>
                          <a:latin typeface="바탕" panose="02030600000101010101" pitchFamily="18" charset="-127"/>
                        </a:rPr>
                        <a:t> </a:t>
                      </a:r>
                      <a:r>
                        <a:rPr lang="en-US" altLang="ko-KR" sz="1100" b="1" kern="0" spc="0" dirty="0" smtClean="0">
                          <a:solidFill>
                            <a:srgbClr val="000000"/>
                          </a:solidFill>
                          <a:effectLst/>
                          <a:latin typeface="바탕" panose="02030600000101010101" pitchFamily="18" charset="-127"/>
                        </a:rPr>
                        <a:t>(degree)</a:t>
                      </a:r>
                      <a:endParaRPr lang="ko-KR" altLang="en-US" sz="1100" b="1" kern="0" spc="0" dirty="0">
                        <a:solidFill>
                          <a:srgbClr val="000000"/>
                        </a:solidFill>
                        <a:effectLst/>
                        <a:latin typeface="바탕" panose="02030600000101010101" pitchFamily="18" charset="-127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3C5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100" b="1" kern="0" spc="0" dirty="0">
                        <a:solidFill>
                          <a:srgbClr val="000000"/>
                        </a:solidFill>
                        <a:effectLst/>
                        <a:latin typeface="바탕" panose="02030600000101010101" pitchFamily="18" charset="-127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3C5F3"/>
                    </a:solidFill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4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1.68E-05</a:t>
                      </a:r>
                      <a:endParaRPr lang="en-US" sz="1400" b="0" kern="0" spc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2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2.34E-04</a:t>
                      </a:r>
                      <a:endParaRPr lang="en-US" sz="1400" b="0" kern="0" spc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0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4.40E-04</a:t>
                      </a:r>
                      <a:endParaRPr lang="en-US" sz="1400" b="0" kern="0" spc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2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6.53E-04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4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8.78E-04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6</a:t>
                      </a:r>
                      <a:endParaRPr lang="en-US" sz="1400" b="0" kern="0" spc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1.11E-03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8</a:t>
                      </a:r>
                      <a:endParaRPr lang="en-US" sz="1400" b="0" kern="0" spc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1.35E-03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10</a:t>
                      </a:r>
                      <a:endParaRPr lang="en-US" sz="1400" b="0" kern="0" spc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1.60E-03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12</a:t>
                      </a:r>
                      <a:endParaRPr lang="en-US" sz="1400" b="0" kern="0" spc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1.83E-03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14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2.00E-03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15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2.07E-03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16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2.13E-03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17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2.17E-03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18</a:t>
                      </a:r>
                      <a:endParaRPr lang="en-US" sz="1400" b="0" kern="0" spc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2.19E-03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30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20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spc="0" dirty="0">
                          <a:solidFill>
                            <a:srgbClr val="000000"/>
                          </a:solidFill>
                          <a:effectLst/>
                          <a:latin typeface="한컴바탕"/>
                          <a:ea typeface="맑은 고딕" panose="020B0503020000020004" pitchFamily="50" charset="-127"/>
                        </a:rPr>
                        <a:t>-2.18E-03</a:t>
                      </a:r>
                      <a:endParaRPr lang="en-US" sz="1400" b="0" kern="0" spc="0" dirty="0">
                        <a:solidFill>
                          <a:srgbClr val="000000"/>
                        </a:solidFill>
                        <a:effectLst/>
                        <a:latin typeface="한컴바탕"/>
                      </a:endParaRPr>
                    </a:p>
                  </a:txBody>
                  <a:tcPr marL="48995" marR="48995" marT="13546" marB="13546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81545"/>
              </p:ext>
            </p:extLst>
          </p:nvPr>
        </p:nvGraphicFramePr>
        <p:xfrm>
          <a:off x="6291520" y="2852936"/>
          <a:ext cx="2123085" cy="115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8" imgW="520560" imgH="419040" progId="Equation.DSMT4">
                  <p:embed/>
                </p:oleObj>
              </mc:Choice>
              <mc:Fallback>
                <p:oleObj name="Equation" r:id="rId8" imgW="52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520" y="2852936"/>
                        <a:ext cx="2123085" cy="1150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1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Simple </a:t>
            </a:r>
            <a:r>
              <a:rPr lang="en-US" altLang="ko-KR" dirty="0" err="1" smtClean="0"/>
              <a:t>datcom</a:t>
            </a:r>
            <a:r>
              <a:rPr lang="en-US" altLang="ko-KR" dirty="0" smtClean="0"/>
              <a:t> design</a:t>
            </a:r>
            <a:endParaRPr lang="ko-KR" altLang="en-US" dirty="0"/>
          </a:p>
        </p:txBody>
      </p:sp>
      <p:graphicFrame>
        <p:nvGraphicFramePr>
          <p:cNvPr id="5" name="다이어그램 4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31640" y="65355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15867" y="123577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76089" y="-2475451"/>
            <a:ext cx="7813886" cy="36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33945" y="-198537"/>
            <a:ext cx="11016555" cy="559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05336" y="-694979"/>
            <a:ext cx="9954531" cy="47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2680" y="1479684"/>
            <a:ext cx="6120613" cy="360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2826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Trim chart</a:t>
            </a:r>
            <a:endParaRPr lang="ko-KR" altLang="en-US" dirty="0"/>
          </a:p>
        </p:txBody>
      </p:sp>
      <p:graphicFrame>
        <p:nvGraphicFramePr>
          <p:cNvPr id="5" name="다이어그램 4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31640" y="65355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15867" y="123577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76089" y="-2475451"/>
            <a:ext cx="7813886" cy="36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33945" y="-198537"/>
            <a:ext cx="11016555" cy="559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05336" y="-694979"/>
            <a:ext cx="9954531" cy="47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0" name="Picture 3" descr="C:\Users\JPL\Desktop\untitled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79712" y="1817994"/>
            <a:ext cx="7075005" cy="377740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7379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Thrust and altitude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91880" y="5081729"/>
                <a:ext cx="4655834" cy="5075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</m:oMath>
                </a14:m>
                <a:r>
                  <a:rPr lang="en-US" altLang="ko-KR" sz="2400" dirty="0" smtClean="0"/>
                  <a:t>=260s 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altLang="ko-KR" sz="2400" dirty="0" smtClean="0"/>
                  <a:t>=2.54cm/s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5081729"/>
                <a:ext cx="4655834" cy="507511"/>
              </a:xfrm>
              <a:prstGeom prst="rect">
                <a:avLst/>
              </a:prstGeom>
              <a:blipFill rotWithShape="0">
                <a:blip r:embed="rId7"/>
                <a:stretch>
                  <a:fillRect l="-393" t="-9639" b="-180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483768" y="1409129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1.</a:t>
            </a:r>
            <a:r>
              <a:rPr lang="ko-KR" altLang="en-US" sz="2400" dirty="0"/>
              <a:t> </a:t>
            </a:r>
            <a:r>
              <a:rPr lang="en-US" altLang="ko-KR" sz="2400" dirty="0"/>
              <a:t>Select propellant</a:t>
            </a:r>
            <a:endParaRPr lang="ko-KR" alt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19544" y="1791273"/>
            <a:ext cx="11265424" cy="614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4097" name="_x209420976" descr="EMB00000e583b9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544" y="2320481"/>
            <a:ext cx="6840835" cy="2260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다이어그램 11"/>
          <p:cNvGraphicFramePr/>
          <p:nvPr>
            <p:extLst>
              <p:ext uri="{D42A27DB-BD31-4B8C-83A1-F6EECF244321}">
                <p14:modId xmlns:p14="http://schemas.microsoft.com/office/powerpoint/2010/main" val="3267558017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</p:spTree>
    <p:extLst>
      <p:ext uri="{BB962C8B-B14F-4D97-AF65-F5344CB8AC3E}">
        <p14:creationId xmlns:p14="http://schemas.microsoft.com/office/powerpoint/2010/main" val="298224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Thrust and altitude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411760" y="1475492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2. </a:t>
            </a:r>
            <a:r>
              <a:rPr lang="en-US" altLang="ko-KR" sz="2400" dirty="0"/>
              <a:t>Effective exhaust velocity and altitude</a:t>
            </a:r>
            <a:endParaRPr lang="ko-KR" altLang="en-US" sz="2400" dirty="0"/>
          </a:p>
        </p:txBody>
      </p:sp>
      <p:pic>
        <p:nvPicPr>
          <p:cNvPr id="6" name="_x211915256" descr="DRW00001a5041d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181" y="2566615"/>
            <a:ext cx="1464916" cy="43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_x211982056" descr="DRW00001a5041e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1" y="3470424"/>
            <a:ext cx="6032510" cy="750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029" name="_x212009672" descr="DRW00001a5041f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604172"/>
            <a:ext cx="6298579" cy="697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55777" y="3645024"/>
                <a:ext cx="5688631" cy="622735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=2511m/s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7" y="3645024"/>
                <a:ext cx="5688631" cy="622735"/>
              </a:xfrm>
              <a:prstGeom prst="rect">
                <a:avLst/>
              </a:prstGeom>
              <a:blipFill rotWithShape="0">
                <a:blip r:embed="rId10"/>
                <a:stretch>
                  <a:fillRect t="-13725" b="-2451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다이어그램 10"/>
          <p:cNvGraphicFramePr/>
          <p:nvPr>
            <p:extLst>
              <p:ext uri="{D42A27DB-BD31-4B8C-83A1-F6EECF244321}">
                <p14:modId xmlns:p14="http://schemas.microsoft.com/office/powerpoint/2010/main" val="3267558017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</p:spTree>
    <p:extLst>
      <p:ext uri="{BB962C8B-B14F-4D97-AF65-F5344CB8AC3E}">
        <p14:creationId xmlns:p14="http://schemas.microsoft.com/office/powerpoint/2010/main" val="269240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Thrust and altitude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411760" y="1475492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2. </a:t>
            </a:r>
            <a:r>
              <a:rPr lang="en-US" altLang="ko-KR" sz="2400" dirty="0"/>
              <a:t>Effective exhaust velocity and altitude</a:t>
            </a:r>
            <a:endParaRPr lang="ko-KR" altLang="en-US" sz="2400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85396" y="1504555"/>
            <a:ext cx="14427964" cy="68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0" name="다이어그램 9"/>
          <p:cNvGraphicFramePr/>
          <p:nvPr>
            <p:extLst>
              <p:ext uri="{D42A27DB-BD31-4B8C-83A1-F6EECF244321}">
                <p14:modId xmlns:p14="http://schemas.microsoft.com/office/powerpoint/2010/main" val="3267558017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55777" y="2708920"/>
                <a:ext cx="5688631" cy="2393925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ko-KR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sz="3200" dirty="0">
                    <a:solidFill>
                      <a:schemeClr val="bg1"/>
                    </a:solidFill>
                  </a:rPr>
                  <a:t> = 106m/s (M=0.3</a:t>
                </a:r>
                <a:r>
                  <a:rPr lang="en-US" altLang="ko-KR" sz="3200" dirty="0" smtClean="0">
                    <a:solidFill>
                      <a:schemeClr val="bg1"/>
                    </a:solidFill>
                  </a:rPr>
                  <a:t>)</a:t>
                </a:r>
                <a:endParaRPr lang="en-US" altLang="ko-KR" sz="320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 = 2280m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32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sz="32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ko-KR" sz="320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32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ko-KR" sz="32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ko-KR" sz="32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den>
                    </m:f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 = 2476m</a:t>
                </a:r>
              </a:p>
              <a:p>
                <a:pPr algn="ctr"/>
                <a:r>
                  <a:rPr lang="en-US" altLang="ko-KR" sz="3200" dirty="0" smtClean="0">
                    <a:solidFill>
                      <a:schemeClr val="bg1"/>
                    </a:solidFill>
                  </a:rPr>
                  <a:t>V=64m/s (M=0.188)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7" y="2708920"/>
                <a:ext cx="5688631" cy="2393925"/>
              </a:xfrm>
              <a:prstGeom prst="rect">
                <a:avLst/>
              </a:prstGeom>
              <a:blipFill rotWithShape="1">
                <a:blip r:embed="rId7"/>
                <a:stretch>
                  <a:fillRect t="-3308" b="-737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2300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Thrust and altitude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411760" y="1475492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2. Thrust</a:t>
            </a:r>
            <a:endParaRPr lang="ko-KR" altLang="en-US" sz="2400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85396" y="1504555"/>
            <a:ext cx="14427964" cy="68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4097" name="_x212594576" descr="DRW00001a5042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672" y="2456892"/>
            <a:ext cx="1835488" cy="894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_x212593776" descr="DRW00001a5042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645024"/>
            <a:ext cx="1584176" cy="540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2808312" y="4581128"/>
                <a:ext cx="4572000" cy="8595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ko-KR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acc>
                      <m:accPr>
                        <m:chr m:val="̇"/>
                        <m:ctrlPr>
                          <a:rPr lang="en-US" altLang="ko-KR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altLang="ko-KR" sz="2400" dirty="0">
                    <a:solidFill>
                      <a:schemeClr val="tx1"/>
                    </a:solidFill>
                  </a:rPr>
                  <a:t> = 0.8333kg/s </a:t>
                </a:r>
              </a:p>
              <a:p>
                <a:pPr algn="ctr"/>
                <a:r>
                  <a:rPr lang="en-US" altLang="ko-KR" sz="2400" dirty="0" smtClean="0">
                    <a:solidFill>
                      <a:schemeClr val="tx1"/>
                    </a:solidFill>
                  </a:rPr>
                  <a:t>F =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ko-K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sSub>
                      <m:sSubPr>
                        <m:ctrlPr>
                          <a:rPr lang="en-US" altLang="ko-K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ko-K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</m:oMath>
                </a14:m>
                <a:r>
                  <a:rPr lang="en-US" altLang="ko-KR" sz="2400" dirty="0">
                    <a:solidFill>
                      <a:schemeClr val="tx1"/>
                    </a:solidFill>
                  </a:rPr>
                  <a:t> = 2127N</a:t>
                </a:r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312" y="4581128"/>
                <a:ext cx="4572000" cy="859531"/>
              </a:xfrm>
              <a:prstGeom prst="rect">
                <a:avLst/>
              </a:prstGeom>
              <a:blipFill rotWithShape="0">
                <a:blip r:embed="rId9"/>
                <a:stretch>
                  <a:fillRect t="-4965" b="-1205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다이어그램 10"/>
          <p:cNvGraphicFramePr/>
          <p:nvPr>
            <p:extLst>
              <p:ext uri="{D42A27DB-BD31-4B8C-83A1-F6EECF244321}">
                <p14:modId xmlns:p14="http://schemas.microsoft.com/office/powerpoint/2010/main" val="3267558017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</p:spTree>
    <p:extLst>
      <p:ext uri="{BB962C8B-B14F-4D97-AF65-F5344CB8AC3E}">
        <p14:creationId xmlns:p14="http://schemas.microsoft.com/office/powerpoint/2010/main" val="2626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Grain shape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324878" y="2400662"/>
                <a:ext cx="46558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sz="2400" dirty="0" smtClean="0"/>
                  <a:t> = 11s)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878" y="2400662"/>
                <a:ext cx="4655834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180" t="-9211" b="-302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411760" y="1268760"/>
            <a:ext cx="4752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ko-KR" sz="2400" dirty="0" smtClean="0"/>
              <a:t>Grain </a:t>
            </a:r>
            <a:r>
              <a:rPr lang="en-US" altLang="ko-KR" sz="2400" dirty="0"/>
              <a:t>volume, web thickness</a:t>
            </a:r>
            <a:r>
              <a:rPr lang="en-US" altLang="ko-KR" sz="2400" dirty="0" smtClean="0"/>
              <a:t>, </a:t>
            </a:r>
            <a:r>
              <a:rPr lang="en-US" altLang="ko-KR" sz="2400" dirty="0"/>
              <a:t>cross-sectional area</a:t>
            </a:r>
            <a:endParaRPr lang="ko-KR" altLang="en-US" sz="2400" dirty="0"/>
          </a:p>
        </p:txBody>
      </p:sp>
      <p:pic>
        <p:nvPicPr>
          <p:cNvPr id="5121" name="_x212594176" descr="DRW00001a50421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410" y="2221030"/>
            <a:ext cx="1183774" cy="81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419871" y="2047299"/>
            <a:ext cx="20085509" cy="855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5123" name="_x212593456" descr="DRW00001a50422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18" y="2204864"/>
            <a:ext cx="1440160" cy="843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23528" y="299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5127" name="_x212596816" descr="DRW00001a50424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568" y="4506529"/>
            <a:ext cx="1154031" cy="506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339753" y="3283976"/>
                <a:ext cx="5688631" cy="1153136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 = 10kg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ko-KR" sz="3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sz="32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0056</m:t>
                    </m:r>
                    <m:sSup>
                      <m:sSupPr>
                        <m:ctrlP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ko-KR" sz="3200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3" y="3283976"/>
                <a:ext cx="5688631" cy="1153136"/>
              </a:xfrm>
              <a:prstGeom prst="rect">
                <a:avLst/>
              </a:prstGeom>
              <a:blipFill rotWithShape="0">
                <a:blip r:embed="rId11"/>
                <a:stretch>
                  <a:fillRect t="-7407" b="-1269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19872" y="5084176"/>
                <a:ext cx="3384376" cy="107721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ko-KR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 = 30.48cm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 =15.24cm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5084176"/>
                <a:ext cx="3384376" cy="1077218"/>
              </a:xfrm>
              <a:prstGeom prst="rect">
                <a:avLst/>
              </a:prstGeom>
              <a:blipFill rotWithShape="0">
                <a:blip r:embed="rId12"/>
                <a:stretch>
                  <a:fillRect t="-7345" b="-175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다이어그램 12"/>
          <p:cNvGraphicFramePr/>
          <p:nvPr>
            <p:extLst>
              <p:ext uri="{D42A27DB-BD31-4B8C-83A1-F6EECF244321}">
                <p14:modId xmlns:p14="http://schemas.microsoft.com/office/powerpoint/2010/main" val="3267558017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</p:spTree>
    <p:extLst>
      <p:ext uri="{BB962C8B-B14F-4D97-AF65-F5344CB8AC3E}">
        <p14:creationId xmlns:p14="http://schemas.microsoft.com/office/powerpoint/2010/main" val="318508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Nozzle Design</a:t>
            </a:r>
            <a:endParaRPr lang="ko-KR" altLang="en-US" dirty="0"/>
          </a:p>
        </p:txBody>
      </p:sp>
      <p:pic>
        <p:nvPicPr>
          <p:cNvPr id="1025" name="_x209416496" descr="EMB00000e583b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348880"/>
            <a:ext cx="6284827" cy="1601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88574" y="4263479"/>
                <a:ext cx="46558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400" dirty="0" smtClean="0"/>
                  <a:t>(R=287J/</a:t>
                </a:r>
                <a:r>
                  <a:rPr lang="en-US" altLang="ko-KR" sz="2400" dirty="0" err="1" smtClean="0"/>
                  <a:t>kg∙K</a:t>
                </a:r>
                <a:r>
                  <a:rPr lang="en-US" altLang="ko-KR" sz="2400" dirty="0" smtClean="0"/>
                  <a:t> , </a:t>
                </a:r>
                <a14:m>
                  <m:oMath xmlns:m="http://schemas.openxmlformats.org/officeDocument/2006/math">
                    <m:r>
                      <a:rPr lang="ko-KR" altLang="en-US" sz="240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altLang="ko-KR" sz="2400" dirty="0" smtClean="0"/>
                  <a:t>=1.3)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574" y="4263479"/>
                <a:ext cx="4655834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2097" t="-9211" b="-302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411760" y="1475492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1.</a:t>
            </a:r>
            <a:r>
              <a:rPr lang="ko-KR" altLang="en-US" sz="2400" dirty="0"/>
              <a:t> </a:t>
            </a:r>
            <a:r>
              <a:rPr lang="en-US" altLang="ko-KR" sz="2400" dirty="0"/>
              <a:t>Combustion chamber pressure</a:t>
            </a:r>
            <a:endParaRPr lang="ko-KR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771801" y="4932457"/>
                <a:ext cx="5688631" cy="584775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ko-KR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10022165N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32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sz="3200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1" y="4932457"/>
                <a:ext cx="5688631" cy="584775"/>
              </a:xfrm>
              <a:prstGeom prst="rect">
                <a:avLst/>
              </a:prstGeom>
              <a:blipFill rotWithShape="0">
                <a:blip r:embed="rId9"/>
                <a:stretch>
                  <a:fillRect t="-13542" b="-3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다이어그램 7"/>
          <p:cNvGraphicFramePr/>
          <p:nvPr>
            <p:extLst>
              <p:ext uri="{D42A27DB-BD31-4B8C-83A1-F6EECF244321}">
                <p14:modId xmlns:p14="http://schemas.microsoft.com/office/powerpoint/2010/main" val="3267558017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</p:spTree>
    <p:extLst>
      <p:ext uri="{BB962C8B-B14F-4D97-AF65-F5344CB8AC3E}">
        <p14:creationId xmlns:p14="http://schemas.microsoft.com/office/powerpoint/2010/main" val="270482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Presentation Overview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411760" y="1268760"/>
            <a:ext cx="5976664" cy="5112568"/>
          </a:xfrm>
        </p:spPr>
        <p:txBody>
          <a:bodyPr>
            <a:noAutofit/>
          </a:bodyPr>
          <a:lstStyle/>
          <a:p>
            <a:pPr marL="514350" indent="-514350">
              <a:lnSpc>
                <a:spcPct val="170000"/>
              </a:lnSpc>
              <a:buAutoNum type="arabicPeriod"/>
            </a:pPr>
            <a:r>
              <a:rPr lang="en-US" altLang="ko-KR" sz="2200" dirty="0" smtClean="0"/>
              <a:t>Introduction</a:t>
            </a:r>
          </a:p>
          <a:p>
            <a:pPr marL="514350" indent="-514350">
              <a:lnSpc>
                <a:spcPct val="170000"/>
              </a:lnSpc>
              <a:buAutoNum type="arabicPeriod"/>
            </a:pPr>
            <a:r>
              <a:rPr lang="en-US" altLang="ko-KR" sz="2200" dirty="0" smtClean="0"/>
              <a:t>Requirements</a:t>
            </a:r>
          </a:p>
          <a:p>
            <a:pPr marL="514350" indent="-514350">
              <a:lnSpc>
                <a:spcPct val="170000"/>
              </a:lnSpc>
              <a:buAutoNum type="arabicPeriod"/>
            </a:pPr>
            <a:r>
              <a:rPr lang="en-US" altLang="ko-KR" sz="2200" dirty="0" smtClean="0"/>
              <a:t>Aerodynamics</a:t>
            </a:r>
          </a:p>
          <a:p>
            <a:pPr marL="514350" indent="-514350">
              <a:lnSpc>
                <a:spcPct val="170000"/>
              </a:lnSpc>
              <a:buAutoNum type="arabicPeriod"/>
            </a:pPr>
            <a:r>
              <a:rPr lang="en-US" altLang="ko-KR" sz="2200" dirty="0" smtClean="0"/>
              <a:t>Propulsion</a:t>
            </a:r>
          </a:p>
          <a:p>
            <a:pPr marL="514350" indent="-514350">
              <a:lnSpc>
                <a:spcPct val="170000"/>
              </a:lnSpc>
              <a:buAutoNum type="arabicPeriod"/>
            </a:pPr>
            <a:r>
              <a:rPr lang="en-US" altLang="ko-KR" sz="2200" dirty="0" smtClean="0"/>
              <a:t>Structure</a:t>
            </a:r>
          </a:p>
          <a:p>
            <a:pPr marL="514350" indent="-514350">
              <a:lnSpc>
                <a:spcPct val="170000"/>
              </a:lnSpc>
              <a:buAutoNum type="arabicPeriod"/>
            </a:pPr>
            <a:r>
              <a:rPr lang="en-US" altLang="ko-KR" sz="2200" dirty="0" smtClean="0"/>
              <a:t>Control</a:t>
            </a:r>
          </a:p>
          <a:p>
            <a:pPr marL="514350" indent="-514350">
              <a:lnSpc>
                <a:spcPct val="170000"/>
              </a:lnSpc>
              <a:buAutoNum type="arabicPeriod"/>
            </a:pPr>
            <a:r>
              <a:rPr lang="en-US" altLang="ko-KR" sz="2200" dirty="0"/>
              <a:t>Schedule</a:t>
            </a:r>
            <a:endParaRPr lang="en-US" altLang="ko-KR" sz="2200" dirty="0" smtClean="0"/>
          </a:p>
          <a:p>
            <a:pPr marL="514350" indent="-514350">
              <a:buAutoNum type="arabicPeriod"/>
            </a:pPr>
            <a:endParaRPr lang="en-US" altLang="ko-KR" sz="1800" dirty="0" smtClean="0"/>
          </a:p>
          <a:p>
            <a:pPr marL="514350" indent="-514350">
              <a:buAutoNum type="arabicPeriod"/>
            </a:pPr>
            <a:endParaRPr lang="en-US" altLang="ko-KR" sz="1800" dirty="0" smtClean="0"/>
          </a:p>
          <a:p>
            <a:pPr marL="514350" indent="-514350">
              <a:buAutoNum type="arabicPeriod"/>
            </a:pPr>
            <a:endParaRPr lang="ko-KR" altLang="en-US" sz="1800" dirty="0"/>
          </a:p>
        </p:txBody>
      </p:sp>
      <p:graphicFrame>
        <p:nvGraphicFramePr>
          <p:cNvPr id="6" name="다이어그램 5"/>
          <p:cNvGraphicFramePr/>
          <p:nvPr>
            <p:extLst>
              <p:ext uri="{D42A27DB-BD31-4B8C-83A1-F6EECF244321}">
                <p14:modId xmlns:p14="http://schemas.microsoft.com/office/powerpoint/2010/main" val="1836515672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Nozzle Design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411760" y="1475492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2. </a:t>
            </a:r>
            <a:r>
              <a:rPr lang="en-US" altLang="ko-KR" sz="2400" dirty="0"/>
              <a:t>Thrust coefficient</a:t>
            </a:r>
            <a:endParaRPr lang="ko-KR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699792" y="3852337"/>
                <a:ext cx="5688631" cy="584775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=1.588145487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852337"/>
                <a:ext cx="5688631" cy="584775"/>
              </a:xfrm>
              <a:prstGeom prst="rect">
                <a:avLst/>
              </a:prstGeom>
              <a:blipFill rotWithShape="0">
                <a:blip r:embed="rId7"/>
                <a:stretch>
                  <a:fillRect t="-13542" b="-3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39751" y="1563488"/>
            <a:ext cx="11133545" cy="770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2049" name="_x209418496" descr="EMB00000e583b8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164705"/>
            <a:ext cx="6677575" cy="904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779912" y="3255367"/>
                <a:ext cx="54726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4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altLang="ko-KR" sz="240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ko-KR" sz="2400" dirty="0" smtClean="0"/>
                  <a:t>=101300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ko-KR" sz="2400" dirty="0"/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2400" dirty="0" smtClean="0"/>
                  <a:t>)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3255367"/>
                <a:ext cx="5472608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1670" t="-9211" b="-302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91319" y="5847655"/>
                <a:ext cx="29410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ko-KR" sz="2400" dirty="0"/>
                  <a:t>=1022165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ko-KR" sz="2400" dirty="0"/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dirty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319" y="5847655"/>
                <a:ext cx="2941047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1656" t="-9211" b="-302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95536" y="32171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2051" name="_x209419376" descr="EMB00000e583b8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879" y="4757654"/>
            <a:ext cx="5244489" cy="903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다이어그램 11"/>
          <p:cNvGraphicFramePr/>
          <p:nvPr>
            <p:extLst>
              <p:ext uri="{D42A27DB-BD31-4B8C-83A1-F6EECF244321}">
                <p14:modId xmlns:p14="http://schemas.microsoft.com/office/powerpoint/2010/main" val="3267558017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</p:spTree>
    <p:extLst>
      <p:ext uri="{BB962C8B-B14F-4D97-AF65-F5344CB8AC3E}">
        <p14:creationId xmlns:p14="http://schemas.microsoft.com/office/powerpoint/2010/main" val="3413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Nozzle Design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411760" y="1475492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3. </a:t>
            </a:r>
            <a:r>
              <a:rPr lang="en-US" altLang="ko-KR" sz="2400" dirty="0"/>
              <a:t>Nozzle area</a:t>
            </a:r>
            <a:r>
              <a:rPr lang="en-US" altLang="ko-KR" sz="2400" dirty="0" smtClean="0"/>
              <a:t>, Diameter</a:t>
            </a:r>
            <a:endParaRPr lang="ko-KR" altLang="en-US" sz="2400" dirty="0"/>
          </a:p>
        </p:txBody>
      </p:sp>
      <p:pic>
        <p:nvPicPr>
          <p:cNvPr id="3073" name="_x209418976" descr="DRW00000e583b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272" y="2183846"/>
            <a:ext cx="1728192" cy="796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55776" y="3140968"/>
                <a:ext cx="5688631" cy="584775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=0.000133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=1.3cm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3140968"/>
                <a:ext cx="5688631" cy="584775"/>
              </a:xfrm>
              <a:prstGeom prst="rect">
                <a:avLst/>
              </a:prstGeom>
              <a:blipFill rotWithShape="0">
                <a:blip r:embed="rId8"/>
                <a:stretch>
                  <a:fillRect t="-13542" b="-3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967371"/>
            <a:ext cx="6996302" cy="565606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5336" y="566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6147" name="_x212598096" descr="DRW00001a50426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6976" y="4653136"/>
            <a:ext cx="1387152" cy="806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555776" y="5589240"/>
                <a:ext cx="5688631" cy="584775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=0.0002</a:t>
                </a:r>
                <a14:m>
                  <m:oMath xmlns:m="http://schemas.openxmlformats.org/officeDocument/2006/math">
                    <m:r>
                      <a:rPr lang="en-US" altLang="ko-KR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altLang="ko-KR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88</m:t>
                    </m:r>
                    <m:sSup>
                      <m:sSup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ko-KR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=1.86cm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5589240"/>
                <a:ext cx="5688631" cy="584775"/>
              </a:xfrm>
              <a:prstGeom prst="rect">
                <a:avLst/>
              </a:prstGeom>
              <a:blipFill rotWithShape="0">
                <a:blip r:embed="rId11"/>
                <a:stretch>
                  <a:fillRect t="-13542" r="-2465" b="-3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다이어그램 12"/>
          <p:cNvGraphicFramePr/>
          <p:nvPr>
            <p:extLst>
              <p:ext uri="{D42A27DB-BD31-4B8C-83A1-F6EECF244321}">
                <p14:modId xmlns:p14="http://schemas.microsoft.com/office/powerpoint/2010/main" val="3267558017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</p:spTree>
    <p:extLst>
      <p:ext uri="{BB962C8B-B14F-4D97-AF65-F5344CB8AC3E}">
        <p14:creationId xmlns:p14="http://schemas.microsoft.com/office/powerpoint/2010/main" val="208157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Nozzle Design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411760" y="1475492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3. </a:t>
            </a:r>
            <a:r>
              <a:rPr lang="en-US" altLang="ko-KR" sz="2400" dirty="0"/>
              <a:t>Nozzle curvature, </a:t>
            </a:r>
            <a:r>
              <a:rPr lang="en-US" altLang="ko-KR" sz="2400" dirty="0" smtClean="0"/>
              <a:t>length</a:t>
            </a:r>
            <a:endParaRPr lang="ko-KR" altLang="en-US" sz="24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5336" y="566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7169" name="_x212598816" descr="EMB00001a50426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132856"/>
            <a:ext cx="6840760" cy="3152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19872" y="5373216"/>
                <a:ext cx="5328592" cy="662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altLang="ko-KR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altLang="ko-KR" sz="2400" dirty="0" smtClean="0"/>
                  <a:t>, </a:t>
                </a:r>
                <a14:m>
                  <m:oMath xmlns:m="http://schemas.openxmlformats.org/officeDocument/2006/math">
                    <m:r>
                      <a:rPr lang="ko-KR" altLang="en-US" sz="240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=15°</m:t>
                    </m:r>
                  </m:oMath>
                </a14:m>
                <a:r>
                  <a:rPr lang="en-US" altLang="ko-KR" sz="2400" dirty="0" smtClean="0"/>
                  <a:t>,</a:t>
                </a:r>
                <a14:m>
                  <m:oMath xmlns:m="http://schemas.openxmlformats.org/officeDocument/2006/math">
                    <m:r>
                      <a:rPr lang="ko-KR" altLang="en-US" sz="2400" i="1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=30°</m:t>
                    </m:r>
                  </m:oMath>
                </a14:m>
                <a:r>
                  <a:rPr lang="en-US" altLang="ko-KR" sz="2400" dirty="0" smtClean="0"/>
                  <a:t> 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5373216"/>
                <a:ext cx="5328592" cy="662554"/>
              </a:xfrm>
              <a:prstGeom prst="rect">
                <a:avLst/>
              </a:prstGeom>
              <a:blipFill rotWithShape="0">
                <a:blip r:embed="rId8"/>
                <a:stretch>
                  <a:fillRect b="-9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11761" y="3317703"/>
                <a:ext cx="5688631" cy="1119409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 = 0.65cm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ko-KR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ko-KR" sz="3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sz="32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33</m:t>
                    </m:r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cm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1" y="3317703"/>
                <a:ext cx="5688631" cy="1119409"/>
              </a:xfrm>
              <a:prstGeom prst="rect">
                <a:avLst/>
              </a:prstGeom>
              <a:blipFill rotWithShape="0">
                <a:blip r:embed="rId9"/>
                <a:stretch>
                  <a:fillRect t="-7065" b="-130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다이어그램 10"/>
          <p:cNvGraphicFramePr/>
          <p:nvPr>
            <p:extLst>
              <p:ext uri="{D42A27DB-BD31-4B8C-83A1-F6EECF244321}">
                <p14:modId xmlns:p14="http://schemas.microsoft.com/office/powerpoint/2010/main" val="3267558017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</p:spTree>
    <p:extLst>
      <p:ext uri="{BB962C8B-B14F-4D97-AF65-F5344CB8AC3E}">
        <p14:creationId xmlns:p14="http://schemas.microsoft.com/office/powerpoint/2010/main" val="384414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Nozzle Design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411760" y="1475492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/>
              <a:t>3. Nozzle curvature, length</a:t>
            </a:r>
            <a:endParaRPr lang="ko-KR" altLang="en-US" sz="24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5336" y="566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7169" name="_x212598816" descr="EMB00001a50426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132856"/>
            <a:ext cx="6840760" cy="3152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11761" y="3317703"/>
                <a:ext cx="5688631" cy="584775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sz="3200" dirty="0" smtClean="0">
                    <a:solidFill>
                      <a:schemeClr val="bg1"/>
                    </a:solidFill>
                  </a:rPr>
                  <a:t> = 2.48cm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1" y="3317703"/>
                <a:ext cx="5688631" cy="584775"/>
              </a:xfrm>
              <a:prstGeom prst="rect">
                <a:avLst/>
              </a:prstGeom>
              <a:blipFill rotWithShape="0">
                <a:blip r:embed="rId8"/>
                <a:stretch>
                  <a:fillRect t="-13542" b="-3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3" name="_x212596576" descr="DRW00001a50427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5301208"/>
            <a:ext cx="3600400" cy="1014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다이어그램 10"/>
          <p:cNvGraphicFramePr/>
          <p:nvPr>
            <p:extLst>
              <p:ext uri="{D42A27DB-BD31-4B8C-83A1-F6EECF244321}">
                <p14:modId xmlns:p14="http://schemas.microsoft.com/office/powerpoint/2010/main" val="3267558017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</p:spTree>
    <p:extLst>
      <p:ext uri="{BB962C8B-B14F-4D97-AF65-F5344CB8AC3E}">
        <p14:creationId xmlns:p14="http://schemas.microsoft.com/office/powerpoint/2010/main" val="400194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Structure</a:t>
            </a:r>
            <a:endParaRPr lang="ko-KR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614783" y="1124147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altLang="ko-KR" sz="2800" dirty="0" smtClean="0"/>
              <a:t>Fuselage</a:t>
            </a:r>
            <a:endParaRPr lang="ko-KR" altLang="en-US" sz="2800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2476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수식" r:id="rId3" imgW="126720" imgH="215640" progId="Equation.3">
                  <p:embed/>
                </p:oleObj>
              </mc:Choice>
              <mc:Fallback>
                <p:oleObj name="수식" r:id="rId3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89668" y="164736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036" name="_x376572048" descr="EMB000015e41e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668" y="1872142"/>
            <a:ext cx="5400675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201773" y="4365104"/>
                <a:ext cx="4176464" cy="1796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/>
                  <a:t>Body area = 561.0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altLang="ko-KR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dirty="0" smtClean="0"/>
              </a:p>
              <a:p>
                <a:r>
                  <a:rPr lang="en-US" altLang="ko-KR" dirty="0" smtClean="0"/>
                  <a:t>Length       = 130cm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Total volume = 62184.1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/>
                  <a:t>S</a:t>
                </a:r>
                <a:r>
                  <a:rPr lang="en-US" altLang="ko-KR" dirty="0" smtClean="0"/>
                  <a:t>pare </a:t>
                </a:r>
                <a:r>
                  <a:rPr lang="en-US" altLang="ko-KR" dirty="0"/>
                  <a:t>volume </a:t>
                </a:r>
                <a:r>
                  <a:rPr lang="en-US" altLang="ko-KR" dirty="0" smtClean="0"/>
                  <a:t>= 12109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773" y="4365104"/>
                <a:ext cx="4176464" cy="1796646"/>
              </a:xfrm>
              <a:prstGeom prst="rect">
                <a:avLst/>
              </a:prstGeom>
              <a:blipFill rotWithShape="0">
                <a:blip r:embed="rId11"/>
                <a:stretch>
                  <a:fillRect l="-1168" t="-1695" b="-203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다이어그램 8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</p:spTree>
    <p:extLst>
      <p:ext uri="{BB962C8B-B14F-4D97-AF65-F5344CB8AC3E}">
        <p14:creationId xmlns:p14="http://schemas.microsoft.com/office/powerpoint/2010/main" val="55369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Structure</a:t>
            </a:r>
            <a:endParaRPr lang="ko-KR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555776" y="1268760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altLang="ko-KR" dirty="0"/>
              <a:t>Inner </a:t>
            </a:r>
            <a:r>
              <a:rPr lang="en-US" altLang="ko-KR" dirty="0" smtClean="0"/>
              <a:t>Fuselage </a:t>
            </a:r>
            <a:r>
              <a:rPr lang="en-US" altLang="ko-KR" dirty="0"/>
              <a:t>structure</a:t>
            </a:r>
            <a:r>
              <a:rPr lang="en-US" altLang="ko-KR" dirty="0" smtClean="0"/>
              <a:t>.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68721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수식" r:id="rId3" imgW="126720" imgH="215640" progId="Equation.3">
                  <p:embed/>
                </p:oleObj>
              </mc:Choice>
              <mc:Fallback>
                <p:oleObj name="수식" r:id="rId3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89668" y="164736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3" name="표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175051"/>
              </p:ext>
            </p:extLst>
          </p:nvPr>
        </p:nvGraphicFramePr>
        <p:xfrm>
          <a:off x="2123728" y="1647367"/>
          <a:ext cx="6624736" cy="48321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/>
                <a:gridCol w="1656184"/>
                <a:gridCol w="1656184"/>
                <a:gridCol w="1656184"/>
              </a:tblGrid>
              <a:tr h="916934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en-US" altLang="ko-KR" dirty="0" smtClean="0"/>
                    </a:p>
                    <a:p>
                      <a:pPr algn="ctr" latinLnBrk="1"/>
                      <a:r>
                        <a:rPr lang="en-US" altLang="ko-KR" dirty="0" smtClean="0"/>
                        <a:t>Trus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en-US" altLang="ko-KR" dirty="0" smtClean="0"/>
                    </a:p>
                    <a:p>
                      <a:pPr algn="ctr" latinLnBrk="1"/>
                      <a:r>
                        <a:rPr lang="en-US" altLang="ko-KR" dirty="0" err="1" smtClean="0"/>
                        <a:t>Monocoque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</a:rPr>
                        <a:t>Semi</a:t>
                      </a:r>
                    </a:p>
                    <a:p>
                      <a:pPr algn="ctr" latinLnBrk="1"/>
                      <a:r>
                        <a:rPr lang="en-US" altLang="ko-KR" dirty="0" err="1" smtClean="0">
                          <a:solidFill>
                            <a:schemeClr val="tx1"/>
                          </a:solidFill>
                        </a:rPr>
                        <a:t>Monocoque</a:t>
                      </a:r>
                      <a:endParaRPr lang="en-US" altLang="ko-KR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EFF264"/>
                    </a:solidFill>
                  </a:tcPr>
                </a:tc>
              </a:tr>
              <a:tr h="88382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 Variability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LOW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High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High</a:t>
                      </a:r>
                      <a:endParaRPr lang="ko-KR" altLang="en-US" dirty="0"/>
                    </a:p>
                  </a:txBody>
                  <a:tcPr anchor="ctr">
                    <a:solidFill>
                      <a:srgbClr val="EFF264"/>
                    </a:solidFill>
                  </a:tcPr>
                </a:tc>
              </a:tr>
              <a:tr h="74617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 Durability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High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Medium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High</a:t>
                      </a:r>
                      <a:endParaRPr lang="ko-KR" altLang="en-US" dirty="0"/>
                    </a:p>
                  </a:txBody>
                  <a:tcPr anchor="ctr">
                    <a:solidFill>
                      <a:srgbClr val="EFF264"/>
                    </a:solidFill>
                  </a:tcPr>
                </a:tc>
              </a:tr>
              <a:tr h="67613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Weight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High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Medium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High</a:t>
                      </a:r>
                      <a:endParaRPr lang="ko-KR" altLang="en-US" dirty="0"/>
                    </a:p>
                  </a:txBody>
                  <a:tcPr anchor="ctr">
                    <a:solidFill>
                      <a:srgbClr val="EFF264"/>
                    </a:solidFill>
                  </a:tcPr>
                </a:tc>
              </a:tr>
              <a:tr h="106596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Utilization</a:t>
                      </a:r>
                      <a:r>
                        <a:rPr lang="en-US" altLang="ko-KR" baseline="0" dirty="0" smtClean="0"/>
                        <a:t> of</a:t>
                      </a:r>
                    </a:p>
                    <a:p>
                      <a:pPr algn="ctr" latinLnBrk="1"/>
                      <a:r>
                        <a:rPr lang="en-US" altLang="ko-KR" baseline="0" dirty="0" smtClean="0"/>
                        <a:t>Space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Low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High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Medium</a:t>
                      </a:r>
                      <a:endParaRPr lang="ko-KR" altLang="en-US" dirty="0"/>
                    </a:p>
                  </a:txBody>
                  <a:tcPr anchor="ctr">
                    <a:solidFill>
                      <a:srgbClr val="EFF264"/>
                    </a:solidFill>
                  </a:tcPr>
                </a:tc>
              </a:tr>
              <a:tr h="5430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Complexity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Medium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Low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High</a:t>
                      </a:r>
                      <a:endParaRPr lang="ko-KR" altLang="en-US" dirty="0"/>
                    </a:p>
                  </a:txBody>
                  <a:tcPr anchor="ctr">
                    <a:solidFill>
                      <a:srgbClr val="EFF26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다이어그램 9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394823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Structure</a:t>
            </a:r>
            <a:endParaRPr lang="ko-KR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555776" y="1268760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altLang="ko-KR" dirty="0" smtClean="0"/>
              <a:t>Illustration of Semi </a:t>
            </a:r>
            <a:r>
              <a:rPr lang="en-US" altLang="ko-KR" dirty="0" err="1" smtClean="0"/>
              <a:t>Monocuque</a:t>
            </a:r>
            <a:r>
              <a:rPr lang="en-US" altLang="ko-KR" dirty="0" smtClean="0"/>
              <a:t> Structure.</a:t>
            </a:r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54345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수식" r:id="rId3" imgW="126720" imgH="215640" progId="Equation.3">
                  <p:embed/>
                </p:oleObj>
              </mc:Choice>
              <mc:Fallback>
                <p:oleObj name="수식" r:id="rId3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5776" y="4868862"/>
            <a:ext cx="590465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ko-KR" dirty="0" smtClean="0"/>
              <a:t>Skin </a:t>
            </a:r>
            <a:r>
              <a:rPr lang="en-US" altLang="ko-KR" dirty="0"/>
              <a:t>: </a:t>
            </a:r>
            <a:r>
              <a:rPr lang="en-US" altLang="ko-KR" dirty="0" smtClean="0"/>
              <a:t>                       Outer </a:t>
            </a:r>
            <a:r>
              <a:rPr lang="en-US" altLang="ko-KR" dirty="0"/>
              <a:t>surfaces of aircraft</a:t>
            </a:r>
          </a:p>
          <a:p>
            <a:r>
              <a:rPr lang="en-US" altLang="ko-KR" dirty="0" err="1" smtClean="0"/>
              <a:t>Stringger</a:t>
            </a:r>
            <a:r>
              <a:rPr lang="en-US" altLang="ko-KR" dirty="0" smtClean="0"/>
              <a:t> </a:t>
            </a:r>
            <a:r>
              <a:rPr lang="en-US" altLang="ko-KR" dirty="0"/>
              <a:t>: </a:t>
            </a:r>
            <a:r>
              <a:rPr lang="en-US" altLang="ko-KR" dirty="0" smtClean="0"/>
              <a:t>                Bones </a:t>
            </a:r>
            <a:r>
              <a:rPr lang="en-US" altLang="ko-KR" dirty="0"/>
              <a:t>of lateral direction</a:t>
            </a:r>
          </a:p>
          <a:p>
            <a:r>
              <a:rPr lang="en-US" altLang="ko-KR" dirty="0" smtClean="0"/>
              <a:t>Formers </a:t>
            </a:r>
            <a:r>
              <a:rPr lang="en-US" altLang="ko-KR" dirty="0"/>
              <a:t>: </a:t>
            </a:r>
            <a:r>
              <a:rPr lang="en-US" altLang="ko-KR" dirty="0" smtClean="0"/>
              <a:t>                 Form </a:t>
            </a:r>
            <a:r>
              <a:rPr lang="en-US" altLang="ko-KR" dirty="0"/>
              <a:t>as body’s section, </a:t>
            </a:r>
            <a:endParaRPr lang="en-US" altLang="ko-KR" dirty="0" smtClean="0"/>
          </a:p>
          <a:p>
            <a:r>
              <a:rPr lang="en-US" altLang="ko-KR" dirty="0"/>
              <a:t> </a:t>
            </a:r>
            <a:r>
              <a:rPr lang="en-US" altLang="ko-KR" dirty="0" smtClean="0"/>
              <a:t>                                 Bones </a:t>
            </a:r>
            <a:r>
              <a:rPr lang="en-US" altLang="ko-KR" dirty="0"/>
              <a:t>of longitudinal direction</a:t>
            </a:r>
          </a:p>
          <a:p>
            <a:r>
              <a:rPr lang="en-US" altLang="ko-KR" dirty="0" smtClean="0"/>
              <a:t>Bulkhead </a:t>
            </a:r>
            <a:r>
              <a:rPr lang="en-US" altLang="ko-KR" dirty="0"/>
              <a:t>(partition</a:t>
            </a:r>
            <a:r>
              <a:rPr lang="en-US" altLang="ko-KR" dirty="0" smtClean="0"/>
              <a:t>)    </a:t>
            </a:r>
            <a:r>
              <a:rPr lang="en-US" altLang="ko-KR" dirty="0"/>
              <a:t>wall within the hull of a ship, </a:t>
            </a:r>
            <a:endParaRPr lang="en-US" altLang="ko-KR" dirty="0" smtClean="0"/>
          </a:p>
          <a:p>
            <a:r>
              <a:rPr lang="en-US" altLang="ko-KR" dirty="0"/>
              <a:t> </a:t>
            </a:r>
            <a:r>
              <a:rPr lang="en-US" altLang="ko-KR" dirty="0" smtClean="0"/>
              <a:t>                                  vehicle</a:t>
            </a:r>
            <a:r>
              <a:rPr lang="en-US" altLang="ko-KR" dirty="0"/>
              <a:t>, or container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-277912" y="1658126"/>
            <a:ext cx="2012413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2050" name="_x378375784" descr="EMB000015e41eb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989137"/>
            <a:ext cx="5544616" cy="287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다이어그램 8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  <p:extLst>
      <p:ext uri="{BB962C8B-B14F-4D97-AF65-F5344CB8AC3E}">
        <p14:creationId xmlns:p14="http://schemas.microsoft.com/office/powerpoint/2010/main" val="55412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Structure</a:t>
            </a:r>
            <a:endParaRPr lang="ko-KR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615994" y="1187935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altLang="ko-KR" sz="2400" dirty="0" smtClean="0"/>
              <a:t>Wing</a:t>
            </a:r>
            <a:endParaRPr lang="ko-KR" altLang="en-US" sz="2400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54045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수식" r:id="rId3" imgW="126720" imgH="215640" progId="Equation.3">
                  <p:embed/>
                </p:oleObj>
              </mc:Choice>
              <mc:Fallback>
                <p:oleObj name="수식" r:id="rId3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89668" y="164736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3" name="직사각형 2"/>
          <p:cNvSpPr/>
          <p:nvPr/>
        </p:nvSpPr>
        <p:spPr>
          <a:xfrm>
            <a:off x="2962303" y="1722310"/>
            <a:ext cx="2031325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base">
              <a:lnSpc>
                <a:spcPct val="160000"/>
              </a:lnSpc>
            </a:pPr>
            <a:r>
              <a:rPr lang="en-US" altLang="ko-KR" kern="0" dirty="0">
                <a:solidFill>
                  <a:srgbClr val="000000"/>
                </a:solidFill>
                <a:ea typeface="함초롬바탕" panose="02030604000101010101" pitchFamily="18" charset="-127"/>
              </a:rPr>
              <a:t>Basic wing design</a:t>
            </a:r>
            <a:endParaRPr lang="en-US" altLang="ko-KR" kern="0" spc="0" dirty="0">
              <a:solidFill>
                <a:srgbClr val="000000"/>
              </a:solidFill>
              <a:effectLst/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1920" y="3047906"/>
            <a:ext cx="2807315" cy="762188"/>
          </a:xfrm>
          <a:prstGeom prst="rect">
            <a:avLst/>
          </a:prstGeom>
        </p:spPr>
      </p:pic>
      <p:sp>
        <p:nvSpPr>
          <p:cNvPr id="10" name="직사각형 9"/>
          <p:cNvSpPr/>
          <p:nvPr/>
        </p:nvSpPr>
        <p:spPr>
          <a:xfrm>
            <a:off x="4227090" y="2385108"/>
            <a:ext cx="2056973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base">
              <a:lnSpc>
                <a:spcPct val="160000"/>
              </a:lnSpc>
            </a:pPr>
            <a:r>
              <a:rPr lang="en-US" altLang="ko-KR" kern="0" dirty="0">
                <a:solidFill>
                  <a:srgbClr val="000000"/>
                </a:solidFill>
                <a:ea typeface="함초롬바탕" panose="02030604000101010101" pitchFamily="18" charset="-127"/>
              </a:rPr>
              <a:t>The lift distribution</a:t>
            </a:r>
            <a:endParaRPr lang="en-US" altLang="ko-KR" kern="0" spc="0" dirty="0">
              <a:solidFill>
                <a:srgbClr val="000000"/>
              </a:solidFill>
              <a:effectLst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3135013" y="3922430"/>
            <a:ext cx="501063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60000"/>
              </a:lnSpc>
            </a:pPr>
            <a:r>
              <a:rPr lang="en-US" altLang="ko-KR" kern="0" dirty="0" smtClean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Total </a:t>
            </a:r>
            <a:r>
              <a:rPr lang="en-US" altLang="ko-KR" kern="0" dirty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Lift applied on one side wing </a:t>
            </a:r>
            <a:r>
              <a:rPr lang="en-US" altLang="ko-KR" kern="0" dirty="0" smtClean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= </a:t>
            </a:r>
            <a:r>
              <a:rPr lang="en-US" altLang="ko-KR" kern="0" dirty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250N.</a:t>
            </a:r>
            <a:endParaRPr lang="en-US" altLang="ko-KR" kern="0" spc="0" dirty="0">
              <a:solidFill>
                <a:srgbClr val="000000"/>
              </a:solidFill>
              <a:effectLst/>
              <a:latin typeface="함초롬바탕" panose="02030604000101010101" pitchFamily="18" charset="-127"/>
              <a:ea typeface="함초롬바탕" panose="02030604000101010101" pitchFamily="18" charset="-127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3707904" y="6008058"/>
            <a:ext cx="354456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base">
              <a:lnSpc>
                <a:spcPct val="160000"/>
              </a:lnSpc>
            </a:pPr>
            <a:r>
              <a:rPr lang="en-US" altLang="ko-KR" kern="0" dirty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so we determine the A=0.4244.</a:t>
            </a:r>
            <a:endParaRPr lang="en-US" altLang="ko-KR" kern="0" spc="0" dirty="0">
              <a:solidFill>
                <a:srgbClr val="000000"/>
              </a:solidFill>
              <a:effectLst/>
              <a:latin typeface="함초롬바탕" panose="02030604000101010101" pitchFamily="18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07598" y="5087047"/>
            <a:ext cx="2451637" cy="711375"/>
          </a:xfrm>
          <a:prstGeom prst="rect">
            <a:avLst/>
          </a:prstGeom>
        </p:spPr>
      </p:pic>
      <p:graphicFrame>
        <p:nvGraphicFramePr>
          <p:cNvPr id="13" name="다이어그램 12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964006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77894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수식" r:id="rId3" imgW="126720" imgH="215640" progId="Equation.3">
                  <p:embed/>
                </p:oleObj>
              </mc:Choice>
              <mc:Fallback>
                <p:oleObj name="수식" r:id="rId3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89668" y="164736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Structure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615994" y="1187935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altLang="ko-KR" sz="2400" dirty="0" smtClean="0"/>
              <a:t>Wing</a:t>
            </a:r>
            <a:endParaRPr lang="ko-KR" altLang="en-US" sz="2400" dirty="0"/>
          </a:p>
        </p:txBody>
      </p:sp>
      <p:sp>
        <p:nvSpPr>
          <p:cNvPr id="11" name="직사각형 10"/>
          <p:cNvSpPr/>
          <p:nvPr/>
        </p:nvSpPr>
        <p:spPr>
          <a:xfrm>
            <a:off x="2962303" y="1722310"/>
            <a:ext cx="2031325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base">
              <a:lnSpc>
                <a:spcPct val="160000"/>
              </a:lnSpc>
            </a:pPr>
            <a:r>
              <a:rPr lang="en-US" altLang="ko-KR" kern="0" dirty="0">
                <a:solidFill>
                  <a:srgbClr val="000000"/>
                </a:solidFill>
                <a:ea typeface="함초롬바탕" panose="02030604000101010101" pitchFamily="18" charset="-127"/>
              </a:rPr>
              <a:t>Basic wing design</a:t>
            </a:r>
            <a:endParaRPr lang="en-US" altLang="ko-KR" kern="0" spc="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13" name="표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25113"/>
              </p:ext>
            </p:extLst>
          </p:nvPr>
        </p:nvGraphicFramePr>
        <p:xfrm>
          <a:off x="2402538" y="2780928"/>
          <a:ext cx="6262128" cy="3616976"/>
        </p:xfrm>
        <a:graphic>
          <a:graphicData uri="http://schemas.openxmlformats.org/drawingml/2006/table">
            <a:tbl>
              <a:tblPr/>
              <a:tblGrid>
                <a:gridCol w="1565532"/>
                <a:gridCol w="1565532"/>
                <a:gridCol w="1565532"/>
                <a:gridCol w="1565532"/>
              </a:tblGrid>
              <a:tr h="902545">
                <a:tc>
                  <a:txBody>
                    <a:bodyPr/>
                    <a:lstStyle/>
                    <a:p>
                      <a:pPr marL="0" marR="0" indent="-1270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Section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  <a:p>
                      <a:pPr marL="0" marR="0" indent="-1270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(mm)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E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-5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Concentrated Load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-5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(N)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E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Distance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(mm)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E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Bending Moment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(</a:t>
                      </a:r>
                      <a:r>
                        <a:rPr lang="en-US" sz="1600" b="1" kern="0" spc="-40" dirty="0" err="1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N·mm</a:t>
                      </a:r>
                      <a:r>
                        <a:rPr lang="en-US" sz="1600" b="1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)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E5E5"/>
                    </a:solidFill>
                  </a:tcPr>
                </a:tc>
              </a:tr>
              <a:tr h="48214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0 ~ 150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63.233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150</a:t>
                      </a:r>
                      <a:endParaRPr lang="en-US" sz="16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9483.95</a:t>
                      </a:r>
                      <a:endParaRPr lang="en-US" sz="16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146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14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150 ~ 300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60.6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300</a:t>
                      </a:r>
                      <a:endParaRPr lang="en-US" sz="16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18180</a:t>
                      </a:r>
                      <a:endParaRPr lang="en-US" sz="16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14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300 ~ 450</a:t>
                      </a:r>
                      <a:endParaRPr lang="en-US" sz="16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54.97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450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24736.5</a:t>
                      </a:r>
                      <a:endParaRPr lang="en-US" sz="16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14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450 ~ 600</a:t>
                      </a:r>
                      <a:endParaRPr lang="en-US" sz="16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45.17</a:t>
                      </a:r>
                      <a:endParaRPr lang="en-US" sz="16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600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27102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146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600 ~ 750</a:t>
                      </a:r>
                      <a:endParaRPr lang="en-US" sz="16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26.02</a:t>
                      </a:r>
                      <a:endParaRPr lang="en-US" sz="16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700</a:t>
                      </a:r>
                      <a:endParaRPr lang="en-US" sz="1600" kern="0" spc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0" spc="-40" dirty="0">
                          <a:solidFill>
                            <a:srgbClr val="000000"/>
                          </a:solidFill>
                          <a:effectLst/>
                          <a:latin typeface="함초롬바탕" panose="02030604000101010101" pitchFamily="18" charset="-127"/>
                          <a:ea typeface="함초롬바탕" panose="02030604000101010101" pitchFamily="18" charset="-127"/>
                        </a:rPr>
                        <a:t>19965</a:t>
                      </a:r>
                      <a:endParaRPr lang="en-US" sz="1600" kern="0" spc="0" dirty="0">
                        <a:solidFill>
                          <a:srgbClr val="000000"/>
                        </a:solidFill>
                        <a:effectLst/>
                        <a:latin typeface="함초롬바탕" panose="02030604000101010101" pitchFamily="18" charset="-127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14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14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다이어그램 11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3100788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10602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수식" r:id="rId3" imgW="126720" imgH="215640" progId="Equation.3">
                  <p:embed/>
                </p:oleObj>
              </mc:Choice>
              <mc:Fallback>
                <p:oleObj name="수식" r:id="rId3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89668" y="164736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Structure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615994" y="1187935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altLang="ko-KR" sz="2400" dirty="0" smtClean="0"/>
              <a:t>Wing</a:t>
            </a:r>
            <a:endParaRPr lang="ko-KR" altLang="en-US" sz="2400" dirty="0"/>
          </a:p>
        </p:txBody>
      </p:sp>
      <p:sp>
        <p:nvSpPr>
          <p:cNvPr id="11" name="직사각형 10"/>
          <p:cNvSpPr/>
          <p:nvPr/>
        </p:nvSpPr>
        <p:spPr>
          <a:xfrm>
            <a:off x="2962303" y="1722310"/>
            <a:ext cx="2031325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base">
              <a:lnSpc>
                <a:spcPct val="160000"/>
              </a:lnSpc>
            </a:pPr>
            <a:r>
              <a:rPr lang="en-US" altLang="ko-KR" kern="0" dirty="0">
                <a:solidFill>
                  <a:srgbClr val="000000"/>
                </a:solidFill>
                <a:ea typeface="함초롬바탕" panose="02030604000101010101" pitchFamily="18" charset="-127"/>
              </a:rPr>
              <a:t>Basic wing design</a:t>
            </a:r>
            <a:endParaRPr lang="en-US" altLang="ko-KR" kern="0" spc="0" dirty="0">
              <a:solidFill>
                <a:srgbClr val="000000"/>
              </a:solidFill>
              <a:effectLst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2561487" y="2563999"/>
            <a:ext cx="633670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60000"/>
              </a:lnSpc>
            </a:pPr>
            <a:r>
              <a:rPr lang="en-US" altLang="ko-KR" kern="0" dirty="0" smtClean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Maximum </a:t>
            </a:r>
            <a:r>
              <a:rPr lang="en-US" altLang="ko-KR" kern="0" dirty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magnitude of the moment </a:t>
            </a:r>
            <a:r>
              <a:rPr lang="en-US" altLang="ko-KR" kern="0" dirty="0" smtClean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 </a:t>
            </a:r>
            <a:r>
              <a:rPr lang="en-US" altLang="ko-KR" kern="0" dirty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27102 </a:t>
            </a:r>
            <a:r>
              <a:rPr lang="en-US" altLang="ko-KR" kern="0" dirty="0" err="1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N·mm</a:t>
            </a:r>
            <a:r>
              <a:rPr lang="en-US" altLang="ko-KR" kern="0" dirty="0" smtClean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. </a:t>
            </a:r>
          </a:p>
          <a:p>
            <a:pPr algn="just" fontAlgn="base">
              <a:lnSpc>
                <a:spcPct val="160000"/>
              </a:lnSpc>
            </a:pPr>
            <a:endParaRPr lang="en-US" altLang="ko-KR" kern="0" dirty="0">
              <a:solidFill>
                <a:srgbClr val="000000"/>
              </a:solidFill>
              <a:latin typeface="함초롬바탕" panose="02030604000101010101" pitchFamily="18" charset="-127"/>
              <a:ea typeface="함초롬바탕" panose="02030604000101010101" pitchFamily="18" charset="-127"/>
            </a:endParaRPr>
          </a:p>
          <a:p>
            <a:pPr algn="just" fontAlgn="base">
              <a:lnSpc>
                <a:spcPct val="160000"/>
              </a:lnSpc>
            </a:pPr>
            <a:r>
              <a:rPr lang="en-US" altLang="ko-KR" kern="0" dirty="0" smtClean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Simple </a:t>
            </a:r>
            <a:r>
              <a:rPr lang="en-US" altLang="ko-KR" kern="0" dirty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model assume the spar’s cross section shape </a:t>
            </a:r>
            <a:r>
              <a:rPr lang="en-US" altLang="ko-KR" kern="0" dirty="0" smtClean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  10mm </a:t>
            </a:r>
            <a:r>
              <a:rPr lang="en-US" altLang="ko-KR" kern="0" dirty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x 100mm. </a:t>
            </a:r>
            <a:endParaRPr lang="en-US" altLang="ko-KR" kern="0" dirty="0">
              <a:solidFill>
                <a:srgbClr val="000000"/>
              </a:solidFill>
              <a:latin typeface="함초롬바탕" panose="02030604000101010101" pitchFamily="18" charset="-127"/>
            </a:endParaRPr>
          </a:p>
          <a:p>
            <a:pPr algn="just" fontAlgn="base">
              <a:lnSpc>
                <a:spcPct val="160000"/>
              </a:lnSpc>
            </a:pPr>
            <a:r>
              <a:rPr lang="en-US" altLang="ko-KR" kern="0" dirty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we can get a stress by </a:t>
            </a:r>
            <a:r>
              <a:rPr lang="en-US" altLang="ko-KR" b="1" kern="0" dirty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maximum bending moment,</a:t>
            </a:r>
            <a:endParaRPr lang="en-US" altLang="ko-KR" b="1" kern="0" spc="0" dirty="0">
              <a:solidFill>
                <a:srgbClr val="000000"/>
              </a:solidFill>
              <a:effectLst/>
              <a:latin typeface="함초롬바탕" panose="02030604000101010101" pitchFamily="18" charset="-127"/>
            </a:endParaRP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8833" y="5208413"/>
            <a:ext cx="3162993" cy="609750"/>
          </a:xfrm>
          <a:prstGeom prst="rect">
            <a:avLst/>
          </a:prstGeom>
        </p:spPr>
      </p:pic>
      <p:graphicFrame>
        <p:nvGraphicFramePr>
          <p:cNvPr id="13" name="다이어그램 12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  <p:extLst>
      <p:ext uri="{BB962C8B-B14F-4D97-AF65-F5344CB8AC3E}">
        <p14:creationId xmlns:p14="http://schemas.microsoft.com/office/powerpoint/2010/main" val="285443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051720" y="548680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R2D2 Concepts</a:t>
            </a:r>
            <a:endParaRPr lang="ko-KR" altLang="en-US" dirty="0"/>
          </a:p>
        </p:txBody>
      </p:sp>
      <p:pic>
        <p:nvPicPr>
          <p:cNvPr id="25" name="그림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2348880"/>
            <a:ext cx="6598964" cy="4249085"/>
          </a:xfrm>
          <a:prstGeom prst="rect">
            <a:avLst/>
          </a:prstGeom>
        </p:spPr>
      </p:pic>
      <p:sp>
        <p:nvSpPr>
          <p:cNvPr id="26" name="내용 개체 틀 2"/>
          <p:cNvSpPr txBox="1">
            <a:spLocks/>
          </p:cNvSpPr>
          <p:nvPr/>
        </p:nvSpPr>
        <p:spPr>
          <a:xfrm>
            <a:off x="1835696" y="1484784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1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1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1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1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1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1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1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 smtClean="0"/>
              <a:t>Number 2 (Rocket + Glider + Parachute System)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R2D2</a:t>
            </a:r>
          </a:p>
          <a:p>
            <a:pPr marL="0" indent="0">
              <a:buFont typeface="Arial" pitchFamily="34" charset="0"/>
              <a:buNone/>
            </a:pPr>
            <a:r>
              <a:rPr lang="en-US" altLang="ko-KR" dirty="0" smtClean="0"/>
              <a:t> Rapid</a:t>
            </a:r>
          </a:p>
          <a:p>
            <a:pPr marL="0" indent="0">
              <a:buFont typeface="Arial" pitchFamily="34" charset="0"/>
              <a:buNone/>
            </a:pPr>
            <a:r>
              <a:rPr lang="en-US" altLang="ko-KR" dirty="0" smtClean="0"/>
              <a:t> Rocket</a:t>
            </a:r>
          </a:p>
          <a:p>
            <a:pPr marL="0" indent="0">
              <a:buFont typeface="Arial" pitchFamily="34" charset="0"/>
              <a:buNone/>
            </a:pPr>
            <a:r>
              <a:rPr lang="en-US" altLang="ko-KR" dirty="0" smtClean="0"/>
              <a:t> Delivery</a:t>
            </a:r>
          </a:p>
          <a:p>
            <a:pPr marL="0" indent="0">
              <a:buFont typeface="Arial" pitchFamily="34" charset="0"/>
              <a:buNone/>
            </a:pPr>
            <a:r>
              <a:rPr lang="en-US" altLang="ko-KR" dirty="0" smtClean="0"/>
              <a:t> Device 		</a:t>
            </a:r>
          </a:p>
          <a:p>
            <a:endParaRPr lang="en-US" altLang="ko-KR" dirty="0" smtClean="0">
              <a:hlinkClick r:id="rId3"/>
            </a:endParaRPr>
          </a:p>
          <a:p>
            <a:endParaRPr lang="en-US" altLang="ko-KR" dirty="0" smtClean="0">
              <a:hlinkClick r:id="rId3"/>
            </a:endParaRPr>
          </a:p>
          <a:p>
            <a:endParaRPr lang="en-US" altLang="ko-KR" dirty="0" smtClean="0">
              <a:hlinkClick r:id="rId3"/>
            </a:endParaRPr>
          </a:p>
          <a:p>
            <a:endParaRPr lang="ko-KR" altLang="en-US" dirty="0"/>
          </a:p>
        </p:txBody>
      </p:sp>
      <p:graphicFrame>
        <p:nvGraphicFramePr>
          <p:cNvPr id="27" name="다이어그램 26"/>
          <p:cNvGraphicFramePr/>
          <p:nvPr>
            <p:extLst>
              <p:ext uri="{D42A27DB-BD31-4B8C-83A1-F6EECF244321}">
                <p14:modId xmlns:p14="http://schemas.microsoft.com/office/powerpoint/2010/main" val="1836515672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96898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Structure</a:t>
            </a:r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수식" r:id="rId3" imgW="126720" imgH="215640" progId="Equation.3">
                  <p:embed/>
                </p:oleObj>
              </mc:Choice>
              <mc:Fallback>
                <p:oleObj name="수식" r:id="rId3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845284" y="1702127"/>
            <a:ext cx="19543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/>
            <a:r>
              <a:rPr lang="en-US" altLang="ko-KR" dirty="0" smtClean="0"/>
              <a:t>Initial wing </a:t>
            </a:r>
            <a:r>
              <a:rPr lang="en-US" altLang="ko-KR" dirty="0"/>
              <a:t>mode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15994" y="1187935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altLang="ko-KR" sz="2400" dirty="0" smtClean="0"/>
              <a:t>Wing</a:t>
            </a:r>
            <a:endParaRPr lang="ko-KR" altLang="en-US" sz="2400" dirty="0"/>
          </a:p>
        </p:txBody>
      </p:sp>
      <p:sp>
        <p:nvSpPr>
          <p:cNvPr id="3" name="직사각형 2"/>
          <p:cNvSpPr/>
          <p:nvPr/>
        </p:nvSpPr>
        <p:spPr>
          <a:xfrm>
            <a:off x="3131840" y="2222535"/>
            <a:ext cx="2236510" cy="473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base">
              <a:lnSpc>
                <a:spcPct val="160000"/>
              </a:lnSpc>
            </a:pPr>
            <a:r>
              <a:rPr lang="en-US" altLang="ko-KR" kern="0" dirty="0" smtClean="0">
                <a:solidFill>
                  <a:srgbClr val="00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</a:rPr>
              <a:t>3 Spars and 5 Ribs</a:t>
            </a:r>
            <a:endParaRPr lang="en-US" altLang="ko-KR" kern="0" spc="0" dirty="0">
              <a:solidFill>
                <a:srgbClr val="000000"/>
              </a:solidFill>
              <a:effectLst/>
              <a:latin typeface="함초롬바탕" panose="02030604000101010101" pitchFamily="18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3068960"/>
            <a:ext cx="4968552" cy="3096344"/>
          </a:xfrm>
          <a:prstGeom prst="rect">
            <a:avLst/>
          </a:prstGeom>
        </p:spPr>
      </p:pic>
      <p:graphicFrame>
        <p:nvGraphicFramePr>
          <p:cNvPr id="10" name="다이어그램 9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  <p:extLst>
      <p:ext uri="{BB962C8B-B14F-4D97-AF65-F5344CB8AC3E}">
        <p14:creationId xmlns:p14="http://schemas.microsoft.com/office/powerpoint/2010/main" val="681896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Basic wing analysis</a:t>
            </a:r>
            <a:endParaRPr lang="ko-KR" altLang="en-US" dirty="0"/>
          </a:p>
        </p:txBody>
      </p:sp>
      <p:graphicFrame>
        <p:nvGraphicFramePr>
          <p:cNvPr id="5" name="다이어그램 4"/>
          <p:cNvGraphicFramePr/>
          <p:nvPr>
            <p:extLst>
              <p:ext uri="{D42A27DB-BD31-4B8C-83A1-F6EECF244321}">
                <p14:modId xmlns:p14="http://schemas.microsoft.com/office/powerpoint/2010/main" val="4033225326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339750" y="73955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339750" y="254612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1263843"/>
            <a:ext cx="6374472" cy="224166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95736" y="3448964"/>
            <a:ext cx="6948264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Assumption</a:t>
            </a:r>
          </a:p>
          <a:p>
            <a:endParaRPr lang="en-US" altLang="ko-KR" sz="2400" dirty="0"/>
          </a:p>
          <a:p>
            <a:pPr marL="457200" indent="-457200">
              <a:buAutoNum type="arabicPeriod"/>
            </a:pPr>
            <a:r>
              <a:rPr lang="en-US" altLang="ko-KR" sz="2400" dirty="0" smtClean="0"/>
              <a:t>Static state</a:t>
            </a:r>
          </a:p>
          <a:p>
            <a:pPr marL="457200" indent="-457200">
              <a:buAutoNum type="arabicPeriod"/>
            </a:pPr>
            <a:r>
              <a:rPr lang="en-US" altLang="ko-KR" sz="2400" dirty="0" smtClean="0"/>
              <a:t>The magnitude of total lift is 250N</a:t>
            </a:r>
            <a:endParaRPr lang="en-US" altLang="ko-KR" sz="2400" dirty="0"/>
          </a:p>
          <a:p>
            <a:pPr marL="457200" indent="-457200">
              <a:buAutoNum type="arabicPeriod"/>
            </a:pPr>
            <a:r>
              <a:rPr lang="en-US" altLang="ko-KR" sz="2400" dirty="0" smtClean="0"/>
              <a:t>The spar is divided by five ribs</a:t>
            </a:r>
          </a:p>
          <a:p>
            <a:pPr marL="457200" indent="-457200">
              <a:buAutoNum type="arabicPeriod"/>
            </a:pPr>
            <a:r>
              <a:rPr lang="en-US" altLang="ko-KR" sz="2400" dirty="0" smtClean="0"/>
              <a:t>The cross section’s shape is square</a:t>
            </a:r>
          </a:p>
          <a:p>
            <a:pPr marL="457200" indent="-457200">
              <a:buAutoNum type="arabicPeriod"/>
            </a:pPr>
            <a:r>
              <a:rPr lang="en-US" altLang="ko-KR" sz="2400" dirty="0" smtClean="0"/>
              <a:t>The concentrated force is applied on ribs</a:t>
            </a:r>
            <a:endParaRPr lang="en-US" altLang="ko-KR" sz="2400" dirty="0"/>
          </a:p>
          <a:p>
            <a:pPr marL="457200" indent="-457200">
              <a:buAutoNum type="arabicPeriod"/>
            </a:pPr>
            <a:r>
              <a:rPr lang="en-US" altLang="ko-KR" sz="2200" dirty="0" smtClean="0"/>
              <a:t>Use the aluminium7075(yield stress is 434Mpa)</a:t>
            </a:r>
          </a:p>
        </p:txBody>
      </p:sp>
    </p:spTree>
    <p:extLst>
      <p:ext uri="{BB962C8B-B14F-4D97-AF65-F5344CB8AC3E}">
        <p14:creationId xmlns:p14="http://schemas.microsoft.com/office/powerpoint/2010/main" val="193421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Basic wing analysis</a:t>
            </a:r>
            <a:endParaRPr lang="ko-KR" altLang="en-US" dirty="0"/>
          </a:p>
        </p:txBody>
      </p:sp>
      <p:graphicFrame>
        <p:nvGraphicFramePr>
          <p:cNvPr id="5" name="다이어그램 4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39751" y="811561"/>
            <a:ext cx="5120569" cy="205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339750" y="73955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339750" y="254612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49" y="1571895"/>
            <a:ext cx="5957030" cy="2029607"/>
          </a:xfrm>
          <a:prstGeom prst="rect">
            <a:avLst/>
          </a:prstGeom>
        </p:spPr>
      </p:pic>
      <p:pic>
        <p:nvPicPr>
          <p:cNvPr id="8" name="_x342208368" descr="DRW0000048820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291" y="4046279"/>
            <a:ext cx="4471589" cy="874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79712" y="5517232"/>
            <a:ext cx="6987983" cy="769441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4400" dirty="0" smtClean="0">
                <a:solidFill>
                  <a:schemeClr val="bg1"/>
                </a:solidFill>
              </a:rPr>
              <a:t>It’s okay!</a:t>
            </a:r>
            <a:endParaRPr lang="ko-KR" alt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01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Basic wing analysis</a:t>
            </a:r>
            <a:endParaRPr lang="ko-KR" altLang="en-US" dirty="0"/>
          </a:p>
        </p:txBody>
      </p:sp>
      <p:graphicFrame>
        <p:nvGraphicFramePr>
          <p:cNvPr id="5" name="다이어그램 4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39751" y="811561"/>
            <a:ext cx="5120569" cy="205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339750" y="73955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339750" y="254612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7" name="_x342203008" descr="EMB00000488200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107" y="1484784"/>
            <a:ext cx="6987983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_x342202448" descr="DRW0000048820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6" y="4725144"/>
            <a:ext cx="3096344" cy="705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78108" y="5805264"/>
            <a:ext cx="6987983" cy="769441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4400" dirty="0" smtClean="0">
                <a:solidFill>
                  <a:schemeClr val="bg1"/>
                </a:solidFill>
              </a:rPr>
              <a:t>It’s also okay!</a:t>
            </a:r>
            <a:endParaRPr lang="ko-KR" alt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90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Control System</a:t>
            </a:r>
            <a:endParaRPr lang="ko-KR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300670" y="1395661"/>
            <a:ext cx="4258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imilar Control System : I-AFCS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339752" y="6337631"/>
            <a:ext cx="6289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Including Rate gyro, Accelerometer, Altimeter, Speedometer</a:t>
            </a:r>
            <a:endParaRPr lang="ko-KR" altLang="en-US" dirty="0"/>
          </a:p>
        </p:txBody>
      </p:sp>
      <p:pic>
        <p:nvPicPr>
          <p:cNvPr id="8" name="그림 7" descr="C:\Users\Hyun\Dropbox\항공우주종합설계\4_PDR_0602\제어\블락다이어그램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524" y="1844674"/>
            <a:ext cx="6333385" cy="410460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다이어그램 6"/>
          <p:cNvGraphicFramePr/>
          <p:nvPr>
            <p:extLst>
              <p:ext uri="{D42A27DB-BD31-4B8C-83A1-F6EECF244321}">
                <p14:modId xmlns:p14="http://schemas.microsoft.com/office/powerpoint/2010/main" val="2400408551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35479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Control System</a:t>
            </a:r>
            <a:endParaRPr lang="ko-KR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555776" y="1268760"/>
            <a:ext cx="604867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Rocket </a:t>
            </a:r>
            <a:r>
              <a:rPr lang="en-US" altLang="ko-KR" dirty="0" err="1" smtClean="0"/>
              <a:t>seperation</a:t>
            </a:r>
            <a:r>
              <a:rPr lang="en-US" altLang="ko-KR" dirty="0" smtClean="0"/>
              <a:t> control</a:t>
            </a:r>
          </a:p>
          <a:p>
            <a:r>
              <a:rPr lang="en-US" altLang="ko-KR" dirty="0" smtClean="0"/>
              <a:t>- Using altimeter</a:t>
            </a:r>
          </a:p>
          <a:p>
            <a:r>
              <a:rPr lang="en-US" altLang="ko-KR" dirty="0" smtClean="0"/>
              <a:t>Gliding needs position control</a:t>
            </a:r>
            <a:endParaRPr lang="en-US" altLang="ko-KR" dirty="0"/>
          </a:p>
          <a:p>
            <a:r>
              <a:rPr lang="en-US" altLang="ko-KR" dirty="0" smtClean="0"/>
              <a:t>- Control for Elevator, Rudder, Aileron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표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555776" y="2636912"/>
              <a:ext cx="6027410" cy="36322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13705"/>
                    <a:gridCol w="3013705"/>
                  </a:tblGrid>
                  <a:tr h="992820">
                    <a:tc>
                      <a:txBody>
                        <a:bodyPr/>
                        <a:lstStyle/>
                        <a:p>
                          <a:pPr lvl="0" algn="ctr" latinLnBrk="1"/>
                          <a:r>
                            <a:rPr lang="en-US" altLang="ko-KR" sz="2000" dirty="0" smtClean="0"/>
                            <a:t>Elevator</a:t>
                          </a:r>
                        </a:p>
                        <a:p>
                          <a:pPr lvl="0"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sz="2000" i="1" smtClean="0">
                                        <a:latin typeface="Cambria Math"/>
                                      </a:rPr>
                                      <m:t>𝜹</m:t>
                                    </m:r>
                                  </m:e>
                                  <m:sub>
                                    <m:r>
                                      <a:rPr lang="en-US" altLang="ko-KR" sz="2000" b="1" i="1" smtClean="0">
                                        <a:latin typeface="Cambria Math"/>
                                      </a:rPr>
                                      <m:t>𝒆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vl="0" algn="ctr" latinLnBrk="1"/>
                          <a:r>
                            <a:rPr lang="en-US" altLang="ko-KR" sz="2000" dirty="0" smtClean="0"/>
                            <a:t>Rudder, Aileron</a:t>
                          </a:r>
                        </a:p>
                        <a:p>
                          <a:pPr lvl="0"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sz="2000" i="1" smtClean="0">
                                        <a:latin typeface="Cambria Math"/>
                                      </a:rPr>
                                      <m:t>𝜹</m:t>
                                    </m:r>
                                  </m:e>
                                  <m:sub>
                                    <m:r>
                                      <a:rPr lang="en-US" altLang="ko-KR" sz="2000" b="1" i="1" smtClean="0">
                                        <a:latin typeface="Cambria Math"/>
                                      </a:rPr>
                                      <m:t>𝒓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ko-KR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1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ko-KR" altLang="en-US" sz="2000" i="1" smtClean="0">
                                        <a:latin typeface="Cambria Math"/>
                                      </a:rPr>
                                      <m:t>𝜹</m:t>
                                    </m:r>
                                  </m:e>
                                  <m:sub>
                                    <m:r>
                                      <a:rPr lang="en-US" altLang="ko-KR" sz="2000" b="1" i="1" smtClean="0">
                                        <a:latin typeface="Cambria Math"/>
                                      </a:rPr>
                                      <m:t>𝒂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2000" dirty="0"/>
                        </a:p>
                      </a:txBody>
                      <a:tcPr/>
                    </a:tc>
                  </a:tr>
                  <a:tr h="2639477">
                    <a:tc>
                      <a:txBody>
                        <a:bodyPr/>
                        <a:lstStyle/>
                        <a:p>
                          <a:pPr lvl="0"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latin typeface="Cambria Math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ko-KR" sz="2000" dirty="0" smtClean="0"/>
                        </a:p>
                        <a:p>
                          <a:pPr lvl="0" algn="ctr" latinLnBrk="1"/>
                          <a:r>
                            <a:rPr lang="en-US" altLang="ko-KR" sz="2000" dirty="0" smtClean="0"/>
                            <a:t>u </a:t>
                          </a:r>
                        </a:p>
                        <a:p>
                          <a:pPr lvl="0" algn="ctr" latinLnBrk="1"/>
                          <a14:m>
                            <m:oMath xmlns:m="http://schemas.openxmlformats.org/officeDocument/2006/math">
                              <m:r>
                                <a:rPr lang="ko-KR" altLang="en-US" sz="2000" i="1" smtClean="0">
                                  <a:latin typeface="Cambria Math"/>
                                </a:rPr>
                                <m:t>𝛼</m:t>
                              </m:r>
                            </m:oMath>
                          </a14:m>
                          <a:r>
                            <a:rPr lang="en-US" altLang="ko-KR" sz="20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w)</a:t>
                          </a:r>
                        </a:p>
                        <a:p>
                          <a:pPr lvl="0" algn="ctr" latinLnBrk="1"/>
                          <a:r>
                            <a:rPr lang="en-US" altLang="ko-KR" sz="20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q(pitch angular velocity)</a:t>
                          </a:r>
                        </a:p>
                        <a:p>
                          <a:pPr lvl="0" algn="ctr" latinLnBrk="1"/>
                          <a14:m>
                            <m:oMath xmlns:m="http://schemas.openxmlformats.org/officeDocument/2006/math">
                              <m:r>
                                <a:rPr lang="ko-KR" altLang="en-US" sz="20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altLang="ko-KR" sz="20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pitch angle)</a:t>
                          </a:r>
                          <a:endParaRPr lang="ko-KR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vl="0" algn="ctr" latinLnBrk="1"/>
                          <a14:m>
                            <m:oMath xmlns:m="http://schemas.openxmlformats.org/officeDocument/2006/math">
                              <m:r>
                                <a:rPr lang="ko-KR" altLang="en-US" sz="20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altLang="ko-KR" sz="20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v)</a:t>
                          </a:r>
                        </a:p>
                        <a:p>
                          <a:pPr lvl="0"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b="0" i="1" smtClean="0">
                                        <a:latin typeface="Cambria Math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ko-KR" sz="20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ko-KR" sz="2000" b="0" dirty="0" smtClean="0">
                            <a:latin typeface="+mn-lt"/>
                          </a:endParaRPr>
                        </a:p>
                        <a:p>
                          <a:pPr lvl="0" algn="ctr" latinLnBrk="1"/>
                          <a:r>
                            <a:rPr lang="en-US" altLang="ko-KR" sz="20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p(roll</a:t>
                          </a:r>
                          <a:r>
                            <a:rPr lang="en-US" altLang="ko-KR" sz="2000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angular velocity</a:t>
                          </a:r>
                          <a:r>
                            <a:rPr lang="en-US" altLang="ko-KR" sz="20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  <a:p>
                          <a:pPr lvl="0" algn="ctr" latinLnBrk="1"/>
                          <a:r>
                            <a:rPr lang="en-US" altLang="ko-KR" sz="20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r(yaw angular velocity)</a:t>
                          </a:r>
                        </a:p>
                        <a:p>
                          <a:pPr lvl="0" algn="ctr" latinLnBrk="1"/>
                          <a14:m>
                            <m:oMath xmlns:m="http://schemas.openxmlformats.org/officeDocument/2006/math">
                              <m:r>
                                <a:rPr lang="ko-KR" altLang="en-US" sz="20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𝜙</m:t>
                              </m:r>
                            </m:oMath>
                          </a14:m>
                          <a:r>
                            <a:rPr lang="en-US" altLang="ko-KR" sz="20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roll</a:t>
                          </a:r>
                          <a:r>
                            <a:rPr lang="en-US" altLang="ko-KR" sz="2000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angle</a:t>
                          </a:r>
                          <a:r>
                            <a:rPr lang="en-US" altLang="ko-KR" sz="20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  <a:p>
                          <a:pPr lvl="0" algn="ctr" latinLnBrk="1"/>
                          <a14:m>
                            <m:oMath xmlns:m="http://schemas.openxmlformats.org/officeDocument/2006/math">
                              <m:r>
                                <a:rPr lang="ko-KR" altLang="en-US" sz="20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𝜓</m:t>
                              </m:r>
                            </m:oMath>
                          </a14:m>
                          <a:r>
                            <a:rPr lang="en-US" altLang="ko-KR" sz="20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yaw</a:t>
                          </a:r>
                          <a:r>
                            <a:rPr lang="en-US" altLang="ko-KR" sz="2000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angle</a:t>
                          </a:r>
                          <a:r>
                            <a:rPr lang="en-US" altLang="ko-KR" sz="20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en-US" altLang="ko-KR" sz="2000" dirty="0" smtClean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표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31096549"/>
                  </p:ext>
                </p:extLst>
              </p:nvPr>
            </p:nvGraphicFramePr>
            <p:xfrm>
              <a:off x="2555776" y="2636912"/>
              <a:ext cx="6027410" cy="36322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13705"/>
                    <a:gridCol w="3013705"/>
                  </a:tblGrid>
                  <a:tr h="99282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t="-2454" r="-100000" b="-2656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00202" t="-2454" r="-202" b="-265644"/>
                          </a:stretch>
                        </a:blipFill>
                      </a:tcPr>
                    </a:tc>
                  </a:tr>
                  <a:tr h="2639477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t="-38657" r="-100000" b="-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00202" t="-38657" r="-202" b="-23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수식" r:id="rId9" imgW="126720" imgH="215640" progId="Equation.3">
                  <p:embed/>
                </p:oleObj>
              </mc:Choice>
              <mc:Fallback>
                <p:oleObj name="수식" r:id="rId9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다이어그램 7"/>
          <p:cNvGraphicFramePr/>
          <p:nvPr>
            <p:extLst>
              <p:ext uri="{D42A27DB-BD31-4B8C-83A1-F6EECF244321}">
                <p14:modId xmlns:p14="http://schemas.microsoft.com/office/powerpoint/2010/main" val="1893687492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</p:spTree>
    <p:extLst>
      <p:ext uri="{BB962C8B-B14F-4D97-AF65-F5344CB8AC3E}">
        <p14:creationId xmlns:p14="http://schemas.microsoft.com/office/powerpoint/2010/main" val="277688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Wing Spreading Control</a:t>
            </a:r>
            <a:endParaRPr lang="ko-KR" altLang="en-US" dirty="0"/>
          </a:p>
        </p:txBody>
      </p:sp>
      <p:pic>
        <p:nvPicPr>
          <p:cNvPr id="2050" name="Picture 2" descr="KakaoTalk_20150603_1717470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003" y="1132483"/>
            <a:ext cx="6535817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65563" y="3789040"/>
            <a:ext cx="626469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/>
              <a:t>Control system with </a:t>
            </a:r>
            <a:r>
              <a:rPr lang="en-US" altLang="ko-KR" sz="2800" dirty="0" err="1" smtClean="0"/>
              <a:t>spring&amp;rail</a:t>
            </a:r>
            <a:endParaRPr lang="en-US" altLang="ko-KR" sz="2800" dirty="0" smtClean="0"/>
          </a:p>
          <a:p>
            <a:endParaRPr lang="en-US" altLang="ko-KR" sz="2800" dirty="0"/>
          </a:p>
          <a:p>
            <a:r>
              <a:rPr lang="en-US" altLang="ko-KR" sz="2800" dirty="0" smtClean="0"/>
              <a:t>Wing spreading time is same with rocket </a:t>
            </a:r>
            <a:r>
              <a:rPr lang="en-US" altLang="ko-KR" sz="2800" dirty="0" err="1" smtClean="0"/>
              <a:t>seperation</a:t>
            </a:r>
            <a:endParaRPr lang="ko-KR" altLang="en-US" sz="2800" dirty="0"/>
          </a:p>
        </p:txBody>
      </p:sp>
      <p:graphicFrame>
        <p:nvGraphicFramePr>
          <p:cNvPr id="7" name="다이어그램 6"/>
          <p:cNvGraphicFramePr/>
          <p:nvPr>
            <p:extLst>
              <p:ext uri="{D42A27DB-BD31-4B8C-83A1-F6EECF244321}">
                <p14:modId xmlns:p14="http://schemas.microsoft.com/office/powerpoint/2010/main" val="1323375012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25736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Parachute deploy system</a:t>
            </a:r>
            <a:endParaRPr lang="ko-KR" altLang="en-US" dirty="0"/>
          </a:p>
        </p:txBody>
      </p:sp>
      <p:pic>
        <p:nvPicPr>
          <p:cNvPr id="3074" name="Picture 2" descr="제목 없음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317401"/>
            <a:ext cx="6525234" cy="2932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39752" y="4653136"/>
            <a:ext cx="59766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Current system : </a:t>
            </a:r>
          </a:p>
          <a:p>
            <a:r>
              <a:rPr lang="en-US" altLang="ko-KR" sz="2400" dirty="0"/>
              <a:t> </a:t>
            </a:r>
            <a:r>
              <a:rPr lang="en-US" altLang="ko-KR" sz="2400" dirty="0" smtClean="0"/>
              <a:t>   Concentrated on emergency situation</a:t>
            </a:r>
          </a:p>
          <a:p>
            <a:endParaRPr lang="en-US" altLang="ko-KR" sz="2400" dirty="0"/>
          </a:p>
          <a:p>
            <a:r>
              <a:rPr lang="en-US" altLang="ko-KR" sz="2400" dirty="0" smtClean="0"/>
              <a:t>-&gt; Need to develop creative system</a:t>
            </a:r>
            <a:endParaRPr lang="ko-KR" altLang="en-US" sz="2400" dirty="0"/>
          </a:p>
        </p:txBody>
      </p:sp>
      <p:graphicFrame>
        <p:nvGraphicFramePr>
          <p:cNvPr id="7" name="다이어그램 6"/>
          <p:cNvGraphicFramePr/>
          <p:nvPr>
            <p:extLst>
              <p:ext uri="{D42A27DB-BD31-4B8C-83A1-F6EECF244321}">
                <p14:modId xmlns:p14="http://schemas.microsoft.com/office/powerpoint/2010/main" val="2693289930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158154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Parachute deploy system</a:t>
            </a:r>
            <a:endParaRPr lang="ko-KR" altLang="en-US" dirty="0"/>
          </a:p>
        </p:txBody>
      </p:sp>
      <p:pic>
        <p:nvPicPr>
          <p:cNvPr id="4098" name="Picture 2" descr="KakaoTalk_20150603_1717472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330" y="1268760"/>
            <a:ext cx="6789142" cy="299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95736" y="3861048"/>
            <a:ext cx="66247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R2D2’s parachute deploy system</a:t>
            </a:r>
          </a:p>
          <a:p>
            <a:endParaRPr lang="en-US" altLang="ko-KR" sz="2400" dirty="0" smtClean="0"/>
          </a:p>
          <a:p>
            <a:r>
              <a:rPr lang="en-US" altLang="ko-KR" sz="2400" dirty="0" err="1" smtClean="0"/>
              <a:t>Cover&amp;back</a:t>
            </a:r>
            <a:r>
              <a:rPr lang="en-US" altLang="ko-KR" sz="2400" dirty="0" smtClean="0"/>
              <a:t> opens -&gt; Wind blows -&gt; Parachute deployment from direction of wind</a:t>
            </a:r>
          </a:p>
        </p:txBody>
      </p:sp>
      <p:graphicFrame>
        <p:nvGraphicFramePr>
          <p:cNvPr id="7" name="다이어그램 6"/>
          <p:cNvGraphicFramePr/>
          <p:nvPr>
            <p:extLst>
              <p:ext uri="{D42A27DB-BD31-4B8C-83A1-F6EECF244321}">
                <p14:modId xmlns:p14="http://schemas.microsoft.com/office/powerpoint/2010/main" val="911079302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71007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다이어그램 4"/>
          <p:cNvGraphicFramePr/>
          <p:nvPr>
            <p:extLst>
              <p:ext uri="{D42A27DB-BD31-4B8C-83A1-F6EECF244321}">
                <p14:modId xmlns:p14="http://schemas.microsoft.com/office/powerpoint/2010/main" val="1889167097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제목 1"/>
          <p:cNvSpPr txBox="1">
            <a:spLocks/>
          </p:cNvSpPr>
          <p:nvPr/>
        </p:nvSpPr>
        <p:spPr>
          <a:xfrm>
            <a:off x="2339752" y="40466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Schedule</a:t>
            </a:r>
            <a:endParaRPr lang="ko-KR" altLang="en-US" dirty="0"/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4978535"/>
              </p:ext>
            </p:extLst>
          </p:nvPr>
        </p:nvGraphicFramePr>
        <p:xfrm>
          <a:off x="1907704" y="1196752"/>
          <a:ext cx="6840760" cy="51845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/>
                <a:gridCol w="5616624"/>
              </a:tblGrid>
              <a:tr h="55251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Week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Task</a:t>
                      </a:r>
                      <a:endParaRPr lang="ko-KR" altLang="en-US" dirty="0"/>
                    </a:p>
                  </a:txBody>
                  <a:tcPr anchor="ctr"/>
                </a:tc>
              </a:tr>
              <a:tr h="95365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2,</a:t>
                      </a:r>
                      <a:r>
                        <a:rPr lang="en-US" altLang="ko-KR" baseline="0" dirty="0" smtClean="0"/>
                        <a:t> 13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aseline="0" dirty="0" smtClean="0"/>
                        <a:t>Subsystem Design</a:t>
                      </a:r>
                    </a:p>
                    <a:p>
                      <a:pPr algn="ctr" latinLnBrk="1"/>
                      <a:r>
                        <a:rPr lang="en-US" altLang="ko-KR" baseline="0" smtClean="0"/>
                        <a:t>Materials</a:t>
                      </a:r>
                      <a:r>
                        <a:rPr lang="en-US" altLang="ko-KR" baseline="0" dirty="0" smtClean="0"/>
                        <a:t>, Control System</a:t>
                      </a:r>
                      <a:endParaRPr lang="ko-KR" altLang="en-US" dirty="0"/>
                    </a:p>
                  </a:txBody>
                  <a:tcPr anchor="ctr"/>
                </a:tc>
              </a:tr>
              <a:tr h="95365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4,</a:t>
                      </a:r>
                      <a:r>
                        <a:rPr lang="en-US" altLang="ko-KR" baseline="0" dirty="0" smtClean="0"/>
                        <a:t> 15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Aerodynamic Analysis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Propulsion Analysis</a:t>
                      </a:r>
                      <a:endParaRPr lang="ko-KR" altLang="en-US" dirty="0"/>
                    </a:p>
                  </a:txBody>
                  <a:tcPr anchor="ctr"/>
                </a:tc>
              </a:tr>
              <a:tr h="95365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6,</a:t>
                      </a:r>
                      <a:r>
                        <a:rPr lang="en-US" altLang="ko-KR" baseline="0" dirty="0" smtClean="0"/>
                        <a:t> 17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aseline="0" dirty="0" smtClean="0"/>
                        <a:t>Structure Analysis</a:t>
                      </a:r>
                    </a:p>
                    <a:p>
                      <a:pPr algn="ctr" latinLnBrk="1"/>
                      <a:r>
                        <a:rPr lang="en-US" altLang="ko-KR" baseline="0" dirty="0" smtClean="0"/>
                        <a:t>Control System Analysis</a:t>
                      </a:r>
                      <a:endParaRPr lang="ko-KR" altLang="en-US" dirty="0"/>
                    </a:p>
                  </a:txBody>
                  <a:tcPr anchor="ctr"/>
                </a:tc>
              </a:tr>
              <a:tr h="177108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8, 19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 smtClean="0"/>
                        <a:t>Critical</a:t>
                      </a:r>
                      <a:r>
                        <a:rPr lang="en-US" altLang="ko-KR" b="1" baseline="0" dirty="0" smtClean="0"/>
                        <a:t> Design Review (6/30)</a:t>
                      </a:r>
                      <a:endParaRPr lang="en-US" altLang="ko-KR" b="1" dirty="0" smtClean="0"/>
                    </a:p>
                    <a:p>
                      <a:pPr algn="ctr" latinLnBrk="1"/>
                      <a:endParaRPr lang="en-US" altLang="ko-KR" dirty="0" smtClean="0"/>
                    </a:p>
                    <a:p>
                      <a:pPr algn="ctr" latinLnBrk="1"/>
                      <a:r>
                        <a:rPr lang="en-US" altLang="ko-KR" dirty="0" smtClean="0"/>
                        <a:t>Cost Estimation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Mission Simulation</a:t>
                      </a:r>
                      <a:endParaRPr lang="ko-KR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734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/>
              <a:t>Mission Profile</a:t>
            </a:r>
            <a:endParaRPr lang="ko-KR" altLang="en-US" dirty="0"/>
          </a:p>
        </p:txBody>
      </p:sp>
      <p:graphicFrame>
        <p:nvGraphicFramePr>
          <p:cNvPr id="5" name="다이어그램 4"/>
          <p:cNvGraphicFramePr/>
          <p:nvPr>
            <p:extLst>
              <p:ext uri="{D42A27DB-BD31-4B8C-83A1-F6EECF244321}">
                <p14:modId xmlns:p14="http://schemas.microsoft.com/office/powerpoint/2010/main" val="973024622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7" name="Picture 3" descr="C:\Users\Y\Documents\카카오톡 받은 파일\KakaoTalk_20150322_215627544.jpg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484784"/>
            <a:ext cx="7168542" cy="472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695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다이어그램 4"/>
          <p:cNvGraphicFramePr/>
          <p:nvPr>
            <p:extLst>
              <p:ext uri="{D42A27DB-BD31-4B8C-83A1-F6EECF244321}">
                <p14:modId xmlns:p14="http://schemas.microsoft.com/office/powerpoint/2010/main" val="687975991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7" name="내용 개체 틀 1"/>
          <p:cNvPicPr>
            <a:picLocks noGrp="1" noChangeAspect="1"/>
          </p:cNvPicPr>
          <p:nvPr>
            <p:ph idx="1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7379" y="1124744"/>
            <a:ext cx="5541495" cy="4824536"/>
          </a:xfrm>
        </p:spPr>
      </p:pic>
    </p:spTree>
    <p:extLst>
      <p:ext uri="{BB962C8B-B14F-4D97-AF65-F5344CB8AC3E}">
        <p14:creationId xmlns:p14="http://schemas.microsoft.com/office/powerpoint/2010/main" val="810483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Requirements</a:t>
            </a:r>
            <a:endParaRPr lang="ko-KR" altLang="en-US" dirty="0"/>
          </a:p>
        </p:txBody>
      </p:sp>
      <p:graphicFrame>
        <p:nvGraphicFramePr>
          <p:cNvPr id="24" name="표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743206"/>
              </p:ext>
            </p:extLst>
          </p:nvPr>
        </p:nvGraphicFramePr>
        <p:xfrm>
          <a:off x="1907707" y="1628800"/>
          <a:ext cx="7056780" cy="17281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69"/>
                <a:gridCol w="2520280"/>
                <a:gridCol w="2088231"/>
              </a:tblGrid>
              <a:tr h="97645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Payload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(kg)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Total Weight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(kg)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Cruise</a:t>
                      </a:r>
                      <a:r>
                        <a:rPr lang="en-US" altLang="ko-KR" baseline="0" dirty="0" smtClean="0"/>
                        <a:t> Speed</a:t>
                      </a:r>
                    </a:p>
                    <a:p>
                      <a:pPr algn="ctr" latinLnBrk="1"/>
                      <a:r>
                        <a:rPr lang="en-US" altLang="ko-KR" baseline="0" dirty="0" smtClean="0"/>
                        <a:t>(m/s)</a:t>
                      </a:r>
                      <a:endParaRPr lang="en-US" altLang="ko-KR" dirty="0" smtClean="0"/>
                    </a:p>
                  </a:txBody>
                  <a:tcPr anchor="ctr"/>
                </a:tc>
              </a:tr>
              <a:tr h="75174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3.3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50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64.0</a:t>
                      </a:r>
                      <a:endParaRPr lang="ko-KR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5" name="표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0086626"/>
              </p:ext>
            </p:extLst>
          </p:nvPr>
        </p:nvGraphicFramePr>
        <p:xfrm>
          <a:off x="1907704" y="3356992"/>
          <a:ext cx="7056786" cy="27237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6131"/>
                <a:gridCol w="1176131"/>
                <a:gridCol w="1176131"/>
                <a:gridCol w="1176131"/>
                <a:gridCol w="1176131"/>
                <a:gridCol w="1176131"/>
              </a:tblGrid>
              <a:tr h="93923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Duration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Of</a:t>
                      </a:r>
                      <a:r>
                        <a:rPr lang="en-US" altLang="ko-KR" baseline="0" dirty="0" smtClean="0"/>
                        <a:t> Flight</a:t>
                      </a:r>
                    </a:p>
                    <a:p>
                      <a:pPr algn="ctr" latinLnBrk="1"/>
                      <a:r>
                        <a:rPr lang="en-US" altLang="ko-KR" baseline="0" dirty="0" smtClean="0"/>
                        <a:t>(min)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Range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(km)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 Altitude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(km)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Contro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Rate of</a:t>
                      </a:r>
                      <a:r>
                        <a:rPr lang="en-US" altLang="ko-KR" baseline="0" dirty="0" smtClean="0"/>
                        <a:t> Sink</a:t>
                      </a:r>
                    </a:p>
                    <a:p>
                      <a:pPr algn="ctr" latinLnBrk="1"/>
                      <a:r>
                        <a:rPr lang="en-US" altLang="ko-KR" baseline="0" dirty="0" smtClean="0"/>
                        <a:t>(m/s)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Landing</a:t>
                      </a:r>
                      <a:r>
                        <a:rPr lang="en-US" altLang="ko-KR" baseline="0" dirty="0" smtClean="0"/>
                        <a:t> Error</a:t>
                      </a:r>
                    </a:p>
                    <a:p>
                      <a:pPr algn="ctr" latinLnBrk="1"/>
                      <a:r>
                        <a:rPr lang="en-US" altLang="ko-KR" baseline="0" dirty="0" smtClean="0"/>
                        <a:t>(m)</a:t>
                      </a:r>
                      <a:endParaRPr lang="ko-KR" altLang="en-US" dirty="0"/>
                    </a:p>
                  </a:txBody>
                  <a:tcPr anchor="ctr"/>
                </a:tc>
              </a:tr>
              <a:tr h="178453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7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5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.476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Automatic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Control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System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Using</a:t>
                      </a:r>
                      <a:r>
                        <a:rPr lang="en-US" altLang="ko-KR" baseline="0" dirty="0" smtClean="0"/>
                        <a:t> GPS</a:t>
                      </a:r>
                      <a:endParaRPr lang="ko-KR" altLang="en-US" dirty="0"/>
                    </a:p>
                  </a:txBody>
                  <a:tcPr marL="36000" marR="36000" marT="0" marB="0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2.72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50</a:t>
                      </a:r>
                      <a:endParaRPr lang="ko-KR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다이어그램 5"/>
          <p:cNvGraphicFramePr/>
          <p:nvPr>
            <p:extLst>
              <p:ext uri="{D42A27DB-BD31-4B8C-83A1-F6EECF244321}">
                <p14:modId xmlns:p14="http://schemas.microsoft.com/office/powerpoint/2010/main" val="1487187174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51190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Weight &amp; Volume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표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2785489"/>
                  </p:ext>
                </p:extLst>
              </p:nvPr>
            </p:nvGraphicFramePr>
            <p:xfrm>
              <a:off x="1979713" y="1412776"/>
              <a:ext cx="6696744" cy="42484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135"/>
                    <a:gridCol w="1080120"/>
                    <a:gridCol w="1080120"/>
                    <a:gridCol w="792088"/>
                    <a:gridCol w="1123326"/>
                    <a:gridCol w="1396955"/>
                  </a:tblGrid>
                  <a:tr h="78073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Chocolate Bar 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Water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Combat Ration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Aqua Tabs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Parachute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First-Aid</a:t>
                          </a:r>
                          <a:r>
                            <a:rPr lang="en-US" altLang="ko-KR" baseline="0" dirty="0" smtClean="0"/>
                            <a:t> Kit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</a:tr>
                  <a:tr h="111533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spc="0" dirty="0" smtClean="0"/>
                            <a:t>0.8kg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12kg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3.6kg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-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5.5kg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1.4kg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</a:tr>
                  <a:tr h="111533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600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e>
                                <m:sup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en-US" altLang="ko-KR" sz="1600" spc="0" dirty="0" smtClean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endParaRPr lang="en-US" altLang="ko-KR" sz="1600" spc="0" dirty="0" smtClean="0"/>
                        </a:p>
                        <a:p>
                          <a:pPr algn="ctr" latinLnBrk="1"/>
                          <a:r>
                            <a:rPr lang="en-US" altLang="ko-KR" sz="1600" spc="0" dirty="0" smtClean="0"/>
                            <a:t>12000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e>
                                <m:sup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en-US" altLang="ko-KR" sz="1600" spc="0" dirty="0" smtClean="0"/>
                        </a:p>
                        <a:p>
                          <a:pPr algn="ctr" latinLnBrk="1"/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28500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e>
                                <m:sup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ko-KR" sz="1600" spc="0" dirty="0" smtClean="0"/>
                            <a:t> </a:t>
                          </a:r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130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e>
                                <m:sup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7300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e>
                                <m:sup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1920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e>
                                <m:sup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ko-KR" sz="1600" spc="0" dirty="0" smtClean="0"/>
                            <a:t> </a:t>
                          </a:r>
                        </a:p>
                      </a:txBody>
                      <a:tcPr marL="0" marR="0" marT="36000" marB="36000" anchor="ctr"/>
                    </a:tc>
                  </a:tr>
                  <a:tr h="784754">
                    <a:tc gridSpan="6"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dirty="0" smtClean="0"/>
                            <a:t>Total</a:t>
                          </a:r>
                          <a:r>
                            <a:rPr lang="en-US" altLang="ko-KR" baseline="0" dirty="0" smtClean="0"/>
                            <a:t> Volume : 50075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800" b="0" i="1" smtClean="0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e>
                                <m:sup>
                                  <m:r>
                                    <a:rPr lang="en-US" altLang="ko-KR" sz="1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ko-KR" altLang="en-US" dirty="0" smtClean="0"/>
                        </a:p>
                      </a:txBody>
                      <a:tcPr marL="0" marR="0" marT="36000" marB="36000" anchor="ctr"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</a:tr>
                  <a:tr h="452328">
                    <a:tc gridSpan="6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r>
                            <a:rPr lang="en-US" altLang="ko-KR" baseline="0" dirty="0" smtClean="0"/>
                            <a:t> Weight : 23.3kg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표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2785489"/>
                  </p:ext>
                </p:extLst>
              </p:nvPr>
            </p:nvGraphicFramePr>
            <p:xfrm>
              <a:off x="1979713" y="1412776"/>
              <a:ext cx="6696744" cy="42484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135"/>
                    <a:gridCol w="1080120"/>
                    <a:gridCol w="1080120"/>
                    <a:gridCol w="792088"/>
                    <a:gridCol w="1123326"/>
                    <a:gridCol w="1396955"/>
                  </a:tblGrid>
                  <a:tr h="78073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Chocolate Bar 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Water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Combat Ration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Aqua Tabs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Parachute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First-Aid</a:t>
                          </a:r>
                          <a:r>
                            <a:rPr lang="en-US" altLang="ko-KR" baseline="0" dirty="0" smtClean="0"/>
                            <a:t> Kit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</a:tr>
                  <a:tr h="111533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spc="0" dirty="0" smtClean="0"/>
                            <a:t>0.8kg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12kg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3.6kg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-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5.5kg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spc="0" dirty="0" smtClean="0"/>
                            <a:t>1.4kg</a:t>
                          </a:r>
                          <a:endParaRPr lang="ko-KR" altLang="en-US" sz="1600" spc="0" dirty="0"/>
                        </a:p>
                      </a:txBody>
                      <a:tcPr marL="0" marR="0" marT="36000" marB="36000" anchor="ctr"/>
                    </a:tc>
                  </a:tr>
                  <a:tr h="111533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36000" marB="36000" anchor="ctr">
                        <a:blipFill rotWithShape="0">
                          <a:blip r:embed="rId2"/>
                          <a:stretch>
                            <a:fillRect l="-498" t="-171038" r="-449254" b="-1158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36000" marB="36000" anchor="ctr">
                        <a:blipFill rotWithShape="0">
                          <a:blip r:embed="rId2"/>
                          <a:stretch>
                            <a:fillRect l="-114124" t="-171038" r="-410169" b="-1158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36000" marB="36000" anchor="ctr">
                        <a:blipFill rotWithShape="0">
                          <a:blip r:embed="rId2"/>
                          <a:stretch>
                            <a:fillRect l="-212921" t="-171038" r="-307865" b="-1158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36000" marB="36000" anchor="ctr">
                        <a:blipFill rotWithShape="0">
                          <a:blip r:embed="rId2"/>
                          <a:stretch>
                            <a:fillRect l="-428462" t="-171038" r="-321538" b="-1158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36000" marB="36000" anchor="ctr">
                        <a:blipFill rotWithShape="0">
                          <a:blip r:embed="rId2"/>
                          <a:stretch>
                            <a:fillRect l="-371351" t="-171038" r="-125946" b="-1158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36000" marB="36000" anchor="ctr">
                        <a:blipFill rotWithShape="0">
                          <a:blip r:embed="rId2"/>
                          <a:stretch>
                            <a:fillRect l="-380786" t="-171038" r="-1747" b="-115847"/>
                          </a:stretch>
                        </a:blipFill>
                      </a:tcPr>
                    </a:tc>
                  </a:tr>
                  <a:tr h="784754">
                    <a:tc gridSpan="6"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36000" marB="36000" anchor="ctr">
                        <a:blipFill rotWithShape="0">
                          <a:blip r:embed="rId2"/>
                          <a:stretch>
                            <a:fillRect l="-91" t="-384496" r="-364" b="-6434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</a:tr>
                  <a:tr h="452328">
                    <a:tc gridSpan="6"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dirty="0" smtClean="0"/>
                            <a:t>Total</a:t>
                          </a:r>
                          <a:r>
                            <a:rPr lang="en-US" altLang="ko-KR" baseline="0" dirty="0" smtClean="0"/>
                            <a:t> Weight : 23.3kg</a:t>
                          </a:r>
                          <a:endParaRPr lang="ko-KR" altLang="en-US" dirty="0"/>
                        </a:p>
                      </a:txBody>
                      <a:tcPr marL="0" marR="0" marT="36000" marB="36000" anchor="ctr"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다이어그램 7"/>
          <p:cNvGraphicFramePr/>
          <p:nvPr>
            <p:extLst>
              <p:ext uri="{D42A27DB-BD31-4B8C-83A1-F6EECF244321}">
                <p14:modId xmlns:p14="http://schemas.microsoft.com/office/powerpoint/2010/main" val="1137274373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03316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Lift curve</a:t>
            </a:r>
            <a:endParaRPr lang="ko-KR" altLang="en-US" dirty="0"/>
          </a:p>
        </p:txBody>
      </p:sp>
      <p:graphicFrame>
        <p:nvGraphicFramePr>
          <p:cNvPr id="5" name="다이어그램 4"/>
          <p:cNvGraphicFramePr/>
          <p:nvPr>
            <p:extLst>
              <p:ext uri="{D42A27DB-BD31-4B8C-83A1-F6EECF244321}">
                <p14:modId xmlns:p14="http://schemas.microsoft.com/office/powerpoint/2010/main" val="58590902"/>
              </p:ext>
            </p:extLst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31640" y="65355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39752" y="103133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76089" y="-2475451"/>
            <a:ext cx="7813886" cy="36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33945" y="-198537"/>
            <a:ext cx="11016555" cy="559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05336" y="-694979"/>
            <a:ext cx="9954531" cy="47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27784" y="1060325"/>
            <a:ext cx="5762963" cy="3835400"/>
          </a:xfrm>
          <a:prstGeom prst="rect">
            <a:avLst/>
          </a:prstGeom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84580"/>
              </p:ext>
            </p:extLst>
          </p:nvPr>
        </p:nvGraphicFramePr>
        <p:xfrm>
          <a:off x="6219721" y="5589240"/>
          <a:ext cx="25685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721" y="5589240"/>
                        <a:ext cx="256857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8"/>
          <p:cNvSpPr txBox="1"/>
          <p:nvPr/>
        </p:nvSpPr>
        <p:spPr>
          <a:xfrm>
            <a:off x="2771800" y="4885833"/>
            <a:ext cx="2736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400" b="1" dirty="0" smtClean="0">
                <a:latin typeface="맑은 고딕"/>
                <a:ea typeface="맑은 고딕"/>
              </a:rPr>
              <a:t>Stall angle of attack</a:t>
            </a:r>
            <a:r>
              <a:rPr lang="ko-KR" altLang="en-US" sz="2400" b="1" dirty="0" smtClean="0">
                <a:latin typeface="맑은 고딕"/>
                <a:ea typeface="맑은 고딕"/>
              </a:rPr>
              <a:t> </a:t>
            </a:r>
            <a:r>
              <a:rPr lang="en-US" altLang="ko-KR" sz="2400" b="1" dirty="0" smtClean="0">
                <a:latin typeface="맑은 고딕"/>
                <a:ea typeface="맑은 고딕"/>
              </a:rPr>
              <a:t>: </a:t>
            </a:r>
            <a:r>
              <a:rPr lang="en-US" altLang="ko-KR" sz="2400" b="1" dirty="0" smtClean="0">
                <a:solidFill>
                  <a:srgbClr val="FF0066"/>
                </a:solidFill>
                <a:latin typeface="맑은 고딕"/>
                <a:ea typeface="맑은 고딕"/>
              </a:rPr>
              <a:t>20°</a:t>
            </a:r>
            <a:endParaRPr lang="ko-KR" altLang="en-US" sz="2400" b="1" dirty="0">
              <a:solidFill>
                <a:srgbClr val="FF0066"/>
              </a:solidFill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2771800" y="5735251"/>
            <a:ext cx="23762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400" b="1" dirty="0" smtClean="0"/>
              <a:t>Zero angle of attack : </a:t>
            </a:r>
            <a:r>
              <a:rPr lang="en-US" altLang="ko-KR" sz="2400" b="1" dirty="0" smtClean="0">
                <a:solidFill>
                  <a:srgbClr val="FF0066"/>
                </a:solidFill>
              </a:rPr>
              <a:t>-0.75</a:t>
            </a:r>
            <a:r>
              <a:rPr lang="en-US" altLang="ko-KR" sz="2400" b="1" dirty="0" smtClean="0">
                <a:solidFill>
                  <a:srgbClr val="FF0066"/>
                </a:solidFill>
                <a:latin typeface="맑은 고딕"/>
                <a:ea typeface="맑은 고딕"/>
              </a:rPr>
              <a:t>°</a:t>
            </a:r>
            <a:endParaRPr lang="ko-KR" altLang="en-US" sz="24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175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Drag polar</a:t>
            </a:r>
            <a:endParaRPr lang="ko-KR" altLang="en-US" dirty="0"/>
          </a:p>
        </p:txBody>
      </p:sp>
      <p:graphicFrame>
        <p:nvGraphicFramePr>
          <p:cNvPr id="5" name="다이어그램 4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31640" y="65355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39752" y="103133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76089" y="-2475451"/>
            <a:ext cx="7813886" cy="36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33945" y="-198537"/>
            <a:ext cx="11016555" cy="559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05336" y="-694979"/>
            <a:ext cx="9954531" cy="47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5776" y="1327565"/>
            <a:ext cx="5762963" cy="3835400"/>
          </a:xfrm>
          <a:prstGeom prst="rect">
            <a:avLst/>
          </a:prstGeom>
        </p:spPr>
      </p:pic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0568"/>
              </p:ext>
            </p:extLst>
          </p:nvPr>
        </p:nvGraphicFramePr>
        <p:xfrm>
          <a:off x="3433832" y="5249394"/>
          <a:ext cx="40068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832" y="5249394"/>
                        <a:ext cx="400685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257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39752" y="404664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Longitudinal stability</a:t>
            </a:r>
            <a:endParaRPr lang="ko-KR" altLang="en-US" dirty="0"/>
          </a:p>
        </p:txBody>
      </p:sp>
      <p:graphicFrame>
        <p:nvGraphicFramePr>
          <p:cNvPr id="5" name="다이어그램 4"/>
          <p:cNvGraphicFramePr/>
          <p:nvPr>
            <p:extLst/>
          </p:nvPr>
        </p:nvGraphicFramePr>
        <p:xfrm>
          <a:off x="-108520" y="548680"/>
          <a:ext cx="2016224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31640" y="65355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339752" y="103133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76089" y="-2475451"/>
            <a:ext cx="7813886" cy="36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33945" y="-198537"/>
            <a:ext cx="11016555" cy="559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305336" y="-694979"/>
            <a:ext cx="9954531" cy="47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3768" y="1359644"/>
            <a:ext cx="5762963" cy="3835400"/>
          </a:xfrm>
          <a:prstGeom prst="rect">
            <a:avLst/>
          </a:prstGeom>
        </p:spPr>
      </p:pic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270139"/>
              </p:ext>
            </p:extLst>
          </p:nvPr>
        </p:nvGraphicFramePr>
        <p:xfrm>
          <a:off x="3608680" y="5195044"/>
          <a:ext cx="351313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9" imgW="1168200" imgH="431640" progId="Equation.DSMT4">
                  <p:embed/>
                </p:oleObj>
              </mc:Choice>
              <mc:Fallback>
                <p:oleObj name="Equation" r:id="rId9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680" y="5195044"/>
                        <a:ext cx="3513137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1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투명도">
  <a:themeElements>
    <a:clrScheme name="투명도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클래식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투명도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996</TotalTime>
  <Words>979</Words>
  <Application>Microsoft Office PowerPoint</Application>
  <PresentationFormat>화면 슬라이드 쇼(4:3)</PresentationFormat>
  <Paragraphs>596</Paragraphs>
  <Slides>4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0</vt:i4>
      </vt:variant>
    </vt:vector>
  </HeadingPairs>
  <TitlesOfParts>
    <vt:vector size="50" baseType="lpstr">
      <vt:lpstr>돋움</vt:lpstr>
      <vt:lpstr>맑은 고딕</vt:lpstr>
      <vt:lpstr>바탕</vt:lpstr>
      <vt:lpstr>한컴바탕</vt:lpstr>
      <vt:lpstr>함초롬바탕</vt:lpstr>
      <vt:lpstr>Arial</vt:lpstr>
      <vt:lpstr>Cambria Math</vt:lpstr>
      <vt:lpstr>투명도</vt:lpstr>
      <vt:lpstr>수식</vt:lpstr>
      <vt:lpstr>Equation</vt:lpstr>
      <vt:lpstr>Preliminary design Review</vt:lpstr>
      <vt:lpstr>Presentation Overview</vt:lpstr>
      <vt:lpstr>R2D2 Concepts</vt:lpstr>
      <vt:lpstr>Mission Profile</vt:lpstr>
      <vt:lpstr>Requirements</vt:lpstr>
      <vt:lpstr>Weight &amp; Volume</vt:lpstr>
      <vt:lpstr>Lift curve</vt:lpstr>
      <vt:lpstr>Drag polar</vt:lpstr>
      <vt:lpstr>Longitudinal stability</vt:lpstr>
      <vt:lpstr>Directional stability</vt:lpstr>
      <vt:lpstr>Lateral stability</vt:lpstr>
      <vt:lpstr>Simple datcom design</vt:lpstr>
      <vt:lpstr>Trim chart</vt:lpstr>
      <vt:lpstr>Thrust and altitude</vt:lpstr>
      <vt:lpstr>Thrust and altitude</vt:lpstr>
      <vt:lpstr>Thrust and altitude</vt:lpstr>
      <vt:lpstr>Thrust and altitude</vt:lpstr>
      <vt:lpstr>Grain shape</vt:lpstr>
      <vt:lpstr>Nozzle Design</vt:lpstr>
      <vt:lpstr>Nozzle Design</vt:lpstr>
      <vt:lpstr>Nozzle Design</vt:lpstr>
      <vt:lpstr>Nozzle Design</vt:lpstr>
      <vt:lpstr>Nozzle Desig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Basic wing analysis</vt:lpstr>
      <vt:lpstr>Basic wing analysis</vt:lpstr>
      <vt:lpstr>Basic wing analysi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Y Fred</dc:creator>
  <cp:lastModifiedBy>Steve</cp:lastModifiedBy>
  <cp:revision>305</cp:revision>
  <dcterms:created xsi:type="dcterms:W3CDTF">2015-03-22T04:25:08Z</dcterms:created>
  <dcterms:modified xsi:type="dcterms:W3CDTF">2015-06-09T07:17:19Z</dcterms:modified>
</cp:coreProperties>
</file>